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0" r:id="rId1"/>
    <p:sldMasterId id="2147483685" r:id="rId2"/>
    <p:sldMasterId id="2147483697" r:id="rId3"/>
    <p:sldMasterId id="2147483758" r:id="rId4"/>
  </p:sldMasterIdLst>
  <p:notesMasterIdLst>
    <p:notesMasterId r:id="rId40"/>
  </p:notesMasterIdLst>
  <p:handoutMasterIdLst>
    <p:handoutMasterId r:id="rId41"/>
  </p:handoutMasterIdLst>
  <p:sldIdLst>
    <p:sldId id="590" r:id="rId5"/>
    <p:sldId id="609" r:id="rId6"/>
    <p:sldId id="610" r:id="rId7"/>
    <p:sldId id="634" r:id="rId8"/>
    <p:sldId id="621" r:id="rId9"/>
    <p:sldId id="611" r:id="rId10"/>
    <p:sldId id="613" r:id="rId11"/>
    <p:sldId id="635" r:id="rId12"/>
    <p:sldId id="636" r:id="rId13"/>
    <p:sldId id="637" r:id="rId14"/>
    <p:sldId id="660" r:id="rId15"/>
    <p:sldId id="638" r:id="rId16"/>
    <p:sldId id="639" r:id="rId17"/>
    <p:sldId id="664" r:id="rId18"/>
    <p:sldId id="640" r:id="rId19"/>
    <p:sldId id="645" r:id="rId20"/>
    <p:sldId id="668" r:id="rId21"/>
    <p:sldId id="667" r:id="rId22"/>
    <p:sldId id="647" r:id="rId23"/>
    <p:sldId id="614" r:id="rId24"/>
    <p:sldId id="651" r:id="rId25"/>
    <p:sldId id="646" r:id="rId26"/>
    <p:sldId id="616" r:id="rId27"/>
    <p:sldId id="665" r:id="rId28"/>
    <p:sldId id="650" r:id="rId29"/>
    <p:sldId id="626" r:id="rId30"/>
    <p:sldId id="627" r:id="rId31"/>
    <p:sldId id="628" r:id="rId32"/>
    <p:sldId id="629" r:id="rId33"/>
    <p:sldId id="630" r:id="rId34"/>
    <p:sldId id="631" r:id="rId35"/>
    <p:sldId id="632" r:id="rId36"/>
    <p:sldId id="633" r:id="rId37"/>
    <p:sldId id="351" r:id="rId38"/>
    <p:sldId id="625" r:id="rId39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GhostimeBTT" initials="G" lastIdx="1" clrIdx="2"/>
  <p:cmAuthor id="3" name="DELL" initials="D" lastIdx="1" clrIdx="3">
    <p:extLst>
      <p:ext uri="{19B8F6BF-5375-455C-9EA6-DF929625EA0E}">
        <p15:presenceInfo xmlns:p15="http://schemas.microsoft.com/office/powerpoint/2012/main" userId="DELL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33CC"/>
    <a:srgbClr val="003399"/>
    <a:srgbClr val="000099"/>
    <a:srgbClr val="02023C"/>
    <a:srgbClr val="DE4654"/>
    <a:srgbClr val="8BCD43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0557" autoAdjust="0"/>
  </p:normalViewPr>
  <p:slideViewPr>
    <p:cSldViewPr>
      <p:cViewPr varScale="1">
        <p:scale>
          <a:sx n="81" d="100"/>
          <a:sy n="81" d="100"/>
        </p:scale>
        <p:origin x="304" y="56"/>
      </p:cViewPr>
      <p:guideLst>
        <p:guide orient="horz" pos="1620"/>
        <p:guide pos="2880"/>
      </p:guideLst>
    </p:cSldViewPr>
  </p:slideViewPr>
  <p:notesTextViewPr>
    <p:cViewPr>
      <p:scale>
        <a:sx n="75" d="100"/>
        <a:sy n="75" d="100"/>
      </p:scale>
      <p:origin x="0" y="0"/>
    </p:cViewPr>
  </p:notesTextViewPr>
  <p:notesViewPr>
    <p:cSldViewPr showGuides="1">
      <p:cViewPr varScale="1">
        <p:scale>
          <a:sx n="65" d="100"/>
          <a:sy n="65" d="100"/>
        </p:scale>
        <p:origin x="3082" y="43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commentAuthors" Target="commentAuthor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notesMaster" Target="notesMasters/notesMaster1.xml"/><Relationship Id="rId45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presProps" Target="presProps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tableStyles" Target="tableStyles.xml"/><Relationship Id="rId20" Type="http://schemas.openxmlformats.org/officeDocument/2006/relationships/slide" Target="slides/slide16.xml"/><Relationship Id="rId41" Type="http://schemas.openxmlformats.org/officeDocument/2006/relationships/handoutMaster" Target="handoutMasters/handoutMaster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3-06-28T16:12:48.752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2-07-01T09:01:18.940" idx="1">
    <p:pos x="7680" y="479"/>
    <p:text>XEM LẠI HIỆU ỨNG</p:tex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CDD7B6-791E-4961-8FEC-29CCD62ED843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D77F45-4311-46EF-82D0-374612DCB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46742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1564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ữ</a:t>
            </a:r>
            <a:r>
              <a:rPr lang="en-US" baseline="0" dirty="0"/>
              <a:t> </a:t>
            </a:r>
            <a:r>
              <a:rPr lang="en-US" baseline="0" dirty="0" err="1"/>
              <a:t>trở</a:t>
            </a:r>
            <a:r>
              <a:rPr lang="en-US" baseline="0" dirty="0"/>
              <a:t>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8BEAF2-D0A0-4EC4-BA9E-757DCCB683CF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15870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ữ</a:t>
            </a:r>
            <a:r>
              <a:rPr lang="en-US" baseline="0" dirty="0"/>
              <a:t> </a:t>
            </a:r>
            <a:r>
              <a:rPr lang="en-US" baseline="0" dirty="0" err="1"/>
              <a:t>trở</a:t>
            </a:r>
            <a:r>
              <a:rPr lang="en-US" baseline="0" dirty="0"/>
              <a:t>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8BEAF2-D0A0-4EC4-BA9E-757DCCB683CF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33758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ữ</a:t>
            </a:r>
            <a:r>
              <a:rPr lang="en-US" baseline="0" dirty="0"/>
              <a:t> </a:t>
            </a:r>
            <a:r>
              <a:rPr lang="en-US" baseline="0" dirty="0" err="1"/>
              <a:t>trở</a:t>
            </a:r>
            <a:r>
              <a:rPr lang="en-US" baseline="0" dirty="0"/>
              <a:t>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8BEAF2-D0A0-4EC4-BA9E-757DCCB683CF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51129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 </a:t>
            </a:r>
            <a:r>
              <a:rPr lang="en-US" dirty="0" err="1"/>
              <a:t>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ữ</a:t>
            </a:r>
            <a:r>
              <a:rPr lang="en-US" baseline="0" dirty="0"/>
              <a:t> </a:t>
            </a:r>
            <a:r>
              <a:rPr lang="en-US" baseline="0" dirty="0" err="1"/>
              <a:t>trở</a:t>
            </a:r>
            <a:r>
              <a:rPr lang="en-US" baseline="0" dirty="0"/>
              <a:t>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8BEAF2-D0A0-4EC4-BA9E-757DCCB683CF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59004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3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65214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37489B-9115-48D9-8D08-A2FE82843128}" type="slidenum">
              <a:rPr lang="en-US" smtClean="0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00035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08885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7576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79248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10651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i="1" u="sng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ợi ý:</a:t>
            </a:r>
            <a:r>
              <a:rPr lang="en-US" sz="12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</a:t>
            </a:r>
            <a:r>
              <a:rPr lang="vi-VN" sz="120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ưa ra bài toán thực tế có kèm hướng dẫn ban đầu đối với bài toán để học sinh về nhà tư duy tiếp</a:t>
            </a:r>
            <a:r>
              <a:rPr lang="en-US" sz="12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oặc giải quyết tại lớp nếu có thời gia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10631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nắp</a:t>
            </a:r>
            <a:r>
              <a:rPr lang="en-US" baseline="0" dirty="0"/>
              <a:t>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mở</a:t>
            </a:r>
            <a:r>
              <a:rPr lang="en-US" baseline="0" dirty="0"/>
              <a:t> </a:t>
            </a:r>
            <a:r>
              <a:rPr lang="en-US" baseline="0" dirty="0" err="1"/>
              <a:t>ra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tương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nhấp</a:t>
            </a:r>
            <a:r>
              <a:rPr lang="en-US" baseline="0" dirty="0"/>
              <a:t> </a:t>
            </a:r>
            <a:r>
              <a:rPr lang="en-US" baseline="0" dirty="0" err="1"/>
              <a:t>chuột</a:t>
            </a:r>
            <a:r>
              <a:rPr lang="en-US" baseline="0" dirty="0"/>
              <a:t> </a:t>
            </a:r>
            <a:r>
              <a:rPr lang="en-US" baseline="0" dirty="0" err="1"/>
              <a:t>trái</a:t>
            </a:r>
            <a:r>
              <a:rPr lang="en-US" baseline="0" dirty="0"/>
              <a:t>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, </a:t>
            </a:r>
            <a:r>
              <a:rPr lang="en-US" baseline="0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mở</a:t>
            </a:r>
            <a:r>
              <a:rPr lang="en-US" baseline="0" dirty="0"/>
              <a:t> </a:t>
            </a:r>
            <a:r>
              <a:rPr lang="en-US" baseline="0" dirty="0" err="1"/>
              <a:t>xem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</a:t>
            </a:r>
            <a:r>
              <a:rPr lang="en-US" baseline="0" dirty="0" err="1"/>
              <a:t>gì</a:t>
            </a:r>
            <a:r>
              <a:rPr lang="en-US" baseline="0" dirty="0"/>
              <a:t>. </a:t>
            </a:r>
            <a:r>
              <a:rPr lang="en-US" baseline="0" dirty="0" err="1"/>
              <a:t>Bấm</a:t>
            </a:r>
            <a:r>
              <a:rPr lang="en-US" baseline="0" dirty="0"/>
              <a:t> Quay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về</a:t>
            </a:r>
            <a:r>
              <a:rPr lang="en-US" baseline="0" dirty="0"/>
              <a:t> slide 39. </a:t>
            </a:r>
            <a:r>
              <a:rPr lang="en-US" baseline="0" dirty="0" err="1"/>
              <a:t>Nhấp</a:t>
            </a:r>
            <a:r>
              <a:rPr lang="en-US" baseline="0" dirty="0"/>
              <a:t> </a:t>
            </a:r>
            <a:r>
              <a:rPr lang="en-US" baseline="0" dirty="0" err="1"/>
              <a:t>chuột</a:t>
            </a:r>
            <a:r>
              <a:rPr lang="en-US" baseline="0" dirty="0"/>
              <a:t> </a:t>
            </a:r>
            <a:r>
              <a:rPr lang="en-US" baseline="0" dirty="0" err="1"/>
              <a:t>trái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thân</a:t>
            </a:r>
            <a:r>
              <a:rPr lang="en-US" baseline="0" dirty="0"/>
              <a:t> </a:t>
            </a:r>
            <a:r>
              <a:rPr lang="en-US" baseline="0" dirty="0" err="1"/>
              <a:t>hộp</a:t>
            </a:r>
            <a:r>
              <a:rPr lang="en-US" baseline="0" dirty="0"/>
              <a:t>,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biến</a:t>
            </a:r>
            <a:r>
              <a:rPr lang="en-US" baseline="0" dirty="0"/>
              <a:t> </a:t>
            </a:r>
            <a:r>
              <a:rPr lang="en-US" baseline="0" dirty="0" err="1"/>
              <a:t>mất</a:t>
            </a:r>
            <a:r>
              <a:rPr lang="en-US" baseline="0" dirty="0"/>
              <a:t>. </a:t>
            </a:r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mở</a:t>
            </a:r>
            <a:r>
              <a:rPr lang="en-US" baseline="0" dirty="0"/>
              <a:t> </a:t>
            </a:r>
            <a:r>
              <a:rPr lang="en-US" baseline="0" dirty="0" err="1"/>
              <a:t>xong</a:t>
            </a:r>
            <a:r>
              <a:rPr lang="en-US" baseline="0" dirty="0"/>
              <a:t> 5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</a:t>
            </a:r>
            <a:r>
              <a:rPr lang="en-US" baseline="0" dirty="0" err="1"/>
              <a:t>ấn</a:t>
            </a:r>
            <a:r>
              <a:rPr lang="en-US" baseline="0" dirty="0"/>
              <a:t> </a:t>
            </a:r>
            <a:r>
              <a:rPr lang="en-US" baseline="0" dirty="0" err="1"/>
              <a:t>mũi</a:t>
            </a:r>
            <a:r>
              <a:rPr lang="en-US" baseline="0" dirty="0"/>
              <a:t> </a:t>
            </a:r>
            <a:r>
              <a:rPr lang="en-US" baseline="0" dirty="0" err="1"/>
              <a:t>tên</a:t>
            </a:r>
            <a:r>
              <a:rPr lang="en-US" baseline="0" dirty="0"/>
              <a:t> </a:t>
            </a:r>
            <a:r>
              <a:rPr lang="en-US" baseline="0" dirty="0" err="1"/>
              <a:t>bên</a:t>
            </a:r>
            <a:r>
              <a:rPr lang="en-US" baseline="0" dirty="0"/>
              <a:t> </a:t>
            </a:r>
            <a:r>
              <a:rPr lang="en-US" baseline="0" dirty="0" err="1"/>
              <a:t>phả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ến</a:t>
            </a:r>
            <a:r>
              <a:rPr lang="en-US" baseline="0" dirty="0"/>
              <a:t> slide </a:t>
            </a:r>
            <a:r>
              <a:rPr lang="en-US" baseline="0" dirty="0" err="1"/>
              <a:t>hướng</a:t>
            </a:r>
            <a:r>
              <a:rPr lang="en-US" baseline="0" dirty="0"/>
              <a:t> </a:t>
            </a:r>
            <a:r>
              <a:rPr lang="en-US" baseline="0" dirty="0" err="1"/>
              <a:t>dẫn</a:t>
            </a:r>
            <a:r>
              <a:rPr lang="en-US" baseline="0" dirty="0"/>
              <a:t>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nhà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8BEAF2-D0A0-4EC4-BA9E-757DCCB683CF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92492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ữ</a:t>
            </a:r>
            <a:r>
              <a:rPr lang="en-US" baseline="0" dirty="0"/>
              <a:t> </a:t>
            </a:r>
            <a:r>
              <a:rPr lang="en-US" baseline="0" dirty="0" err="1"/>
              <a:t>trở</a:t>
            </a:r>
            <a:r>
              <a:rPr lang="en-US" baseline="0" dirty="0"/>
              <a:t>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58BEAF2-D0A0-4EC4-BA9E-757DCCB683CF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9941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375"/>
            <a:ext cx="6858000" cy="17907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925"/>
            <a:ext cx="6858000" cy="124142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9059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1856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4638"/>
            <a:ext cx="1971675" cy="435768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4638"/>
            <a:ext cx="5762625" cy="435768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3257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41772"/>
            <a:ext cx="77724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50381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75973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5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922159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927462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5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93770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591828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70322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49583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196855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70"/>
            <a:ext cx="4629150" cy="365521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302087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556299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00135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4F02A1-B26A-442C-8043-20939094B5D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07AF29A-2711-4980-9047-A30692EEB5B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FE25823-4349-4C0C-9C60-C8830C2177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7/07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081C8EE-B6FD-4D3D-9749-91C215B7AE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53EBF7-A85D-462A-A26F-298794063D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68433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ED88E6-1A59-4639-9BE0-7D3C26A134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A3A75A-0986-4475-84C6-2C502A9147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C29051-336D-45A2-A120-8930EB209D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7/07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1E883A-D7A0-454F-90A1-236CD7066F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DBAD1F0-16CA-45C2-A115-C245814D3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785211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FD0066-9B8C-46A5-B63A-34FBC8C568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948C94A-8603-4485-8882-00CECE388F6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7F8E6D-E95D-4E37-BCD5-F8BC56A92E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7/07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C51CB1-1AE6-4D2A-B788-93F5FDDE4E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6E9BC3-E641-4CA3-84FF-52518677F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135508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1A154B-C485-4D2C-A8E2-9011E01F46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46B929-FA5B-4D72-A0AE-91F28E858D9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A2CF512-C379-4F32-8AB1-006B8CB1E82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55B5EF2-CDFE-4575-AFED-23BFB76AF2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7/07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CDD91E0-D7EB-440B-B598-969E92CCE0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B72F3F9-9A95-4C61-9332-9219C1282D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223788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18E5B4-2018-4D7A-B6E0-8B8FF8C91C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B738C1F-A330-4AA9-ACB2-15F9B87841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544CAEA-B371-4824-8A78-B404C6C8014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BC2FF8D-4E0F-4034-941F-BE283F54B98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2F1FEC4-DFCB-4DA4-AD5D-81C7BB602E9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157B981-E0CC-454A-9463-E646F1BBF8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7/07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770CF36-89D2-4848-9F9A-5677B5866D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D0A8D33-4A74-4825-ADB1-EB36A1F43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811349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1B2C41-E69A-496B-87CD-63E7B5BEC3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BD6003D-63CF-4B98-B9FC-24D4137729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7/07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4E18784-9069-4F47-B9C6-84DE1E4B2F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B07E85-F927-40D2-B882-8219052528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431507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61" b="16308"/>
          <a:stretch/>
        </p:blipFill>
        <p:spPr>
          <a:xfrm>
            <a:off x="7991500" y="4324350"/>
            <a:ext cx="604818" cy="442913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EC5B7D-3DC9-42DC-9CCD-411A9122A9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7/07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F521E20-5994-43AD-AF9B-E6F96212AD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291151-A9E1-42A7-B87C-9269516F70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5596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700"/>
            <a:ext cx="7886700" cy="2139950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1700"/>
            <a:ext cx="7886700" cy="1125538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99762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514253-4BBB-4EB4-956C-48464B4844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7517DA-39BD-4628-BF95-5D48B4CA50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B21316-EEA9-467A-A5A6-6436C84C87A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1242373-C567-4EB3-A04B-7306F8DF17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7/07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11C6653-CDE6-4F88-A231-47AE03E0D7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1E0521-358A-43CE-A798-88D5BB5341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255180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97FE89-79AF-4CF4-B3B3-1E42589EF5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28BE7B3-5B04-47C3-823B-9309DBC3C8A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CEC53C0-448F-4251-8720-6C83F076D9B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61BEA20-9EC0-4F07-9790-03CA5361FC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7/07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C54A513-6AC0-407F-9F93-65C1C22080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9C356E2-EE42-442F-A12C-CE61EF7D50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030417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DC183B-798F-4ACE-83B5-F517176A5C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966986F-4925-46FF-A2A9-36E6FED76F5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B379ED-C54C-4361-98B1-7142BAF233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7/07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61EE85-E5B4-4A3C-8BFE-6FE68B7907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8DA28C-14C8-410C-B148-46EFF85335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45783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1FB38A4-9833-4DE5-BB39-D48AAE56002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24594D6-D85A-4500-BB5E-02728C0B0B6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33696A-06B9-40DA-899C-7D16FF36AB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7/07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848B26-878F-4F0F-B2DD-83EEDF676E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C190F93-45AB-446E-B9C1-834218C869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584116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953942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F1B50A-7B53-46BF-AD99-3534BF84E6F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13370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6350"/>
            <a:ext cx="9144000" cy="5149850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300" y="1803400"/>
            <a:ext cx="5825202" cy="1234727"/>
          </a:xfrm>
        </p:spPr>
        <p:txBody>
          <a:bodyPr anchor="b">
            <a:noAutofit/>
          </a:bodyPr>
          <a:lstStyle>
            <a:lvl1pPr algn="r">
              <a:defRPr sz="405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300" y="3038125"/>
            <a:ext cx="5825202" cy="822674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72791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7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14041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2025651"/>
            <a:ext cx="6447501" cy="1369936"/>
          </a:xfrm>
        </p:spPr>
        <p:txBody>
          <a:bodyPr anchor="b"/>
          <a:lstStyle>
            <a:lvl1pPr algn="l">
              <a:defRPr sz="3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95586"/>
            <a:ext cx="6447501" cy="645300"/>
          </a:xfrm>
        </p:spPr>
        <p:txBody>
          <a:bodyPr anchor="t"/>
          <a:lstStyle>
            <a:lvl1pPr marL="0" indent="0" algn="l">
              <a:buNone/>
              <a:defRPr sz="15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196533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8001" y="1620442"/>
            <a:ext cx="3138026" cy="291057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17477" y="1620442"/>
            <a:ext cx="3138026" cy="291058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836764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6809" y="1620737"/>
            <a:ext cx="3139217" cy="432197"/>
          </a:xfrm>
        </p:spPr>
        <p:txBody>
          <a:bodyPr anchor="b">
            <a:noAutofit/>
          </a:bodyPr>
          <a:lstStyle>
            <a:lvl1pPr marL="0" indent="0">
              <a:buNone/>
              <a:defRPr sz="18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6809" y="2052934"/>
            <a:ext cx="3139217" cy="247808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16287" y="1620737"/>
            <a:ext cx="3139214" cy="432197"/>
          </a:xfrm>
        </p:spPr>
        <p:txBody>
          <a:bodyPr anchor="b">
            <a:noAutofit/>
          </a:bodyPr>
          <a:lstStyle>
            <a:lvl1pPr marL="0" indent="0">
              <a:buNone/>
              <a:defRPr sz="18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16288" y="2052934"/>
            <a:ext cx="3139213" cy="247808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2380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70013"/>
            <a:ext cx="3867150" cy="32623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0013"/>
            <a:ext cx="3867150" cy="32623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634387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457200"/>
            <a:ext cx="6447501" cy="990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84137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893267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1123953"/>
            <a:ext cx="2890896" cy="958850"/>
          </a:xfrm>
        </p:spPr>
        <p:txBody>
          <a:bodyPr anchor="b">
            <a:normAutofit/>
          </a:bodyPr>
          <a:lstStyle>
            <a:lvl1pPr>
              <a:defRPr sz="1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0346" y="386193"/>
            <a:ext cx="3385156" cy="41448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8001" y="2082802"/>
            <a:ext cx="2890896" cy="1938337"/>
          </a:xfrm>
        </p:spPr>
        <p:txBody>
          <a:bodyPr>
            <a:normAutofit/>
          </a:bodyPr>
          <a:lstStyle>
            <a:lvl1pPr marL="0" indent="0">
              <a:buNone/>
              <a:defRPr sz="1050"/>
            </a:lvl1pPr>
            <a:lvl2pPr marL="342797" indent="0">
              <a:buNone/>
              <a:defRPr sz="1050"/>
            </a:lvl2pPr>
            <a:lvl3pPr marL="685595" indent="0">
              <a:buNone/>
              <a:defRPr sz="900"/>
            </a:lvl3pPr>
            <a:lvl4pPr marL="1028392" indent="0">
              <a:buNone/>
              <a:defRPr sz="750"/>
            </a:lvl4pPr>
            <a:lvl5pPr marL="1371188" indent="0">
              <a:buNone/>
              <a:defRPr sz="750"/>
            </a:lvl5pPr>
            <a:lvl6pPr marL="1713986" indent="0">
              <a:buNone/>
              <a:defRPr sz="750"/>
            </a:lvl6pPr>
            <a:lvl7pPr marL="2056783" indent="0">
              <a:buNone/>
              <a:defRPr sz="750"/>
            </a:lvl7pPr>
            <a:lvl8pPr marL="2399580" indent="0">
              <a:buNone/>
              <a:defRPr sz="750"/>
            </a:lvl8pPr>
            <a:lvl9pPr marL="2742377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47534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3600450"/>
            <a:ext cx="6447500" cy="425054"/>
          </a:xfrm>
        </p:spPr>
        <p:txBody>
          <a:bodyPr anchor="b">
            <a:normAutofit/>
          </a:bodyPr>
          <a:lstStyle>
            <a:lvl1pPr algn="l">
              <a:defRPr sz="1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8001" y="457200"/>
            <a:ext cx="6447501" cy="2884289"/>
          </a:xfrm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8001" y="4025504"/>
            <a:ext cx="6447500" cy="505518"/>
          </a:xfrm>
        </p:spPr>
        <p:txBody>
          <a:bodyPr>
            <a:normAutofit/>
          </a:bodyPr>
          <a:lstStyle>
            <a:lvl1pPr marL="0" indent="0">
              <a:buNone/>
              <a:defRPr sz="9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72539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457200"/>
            <a:ext cx="6447501" cy="2552700"/>
          </a:xfrm>
        </p:spPr>
        <p:txBody>
          <a:bodyPr anchor="ctr">
            <a:normAutofit/>
          </a:bodyPr>
          <a:lstStyle>
            <a:lvl1pPr algn="l">
              <a:defRPr sz="33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52800"/>
            <a:ext cx="6447501" cy="1178222"/>
          </a:xfrm>
        </p:spPr>
        <p:txBody>
          <a:bodyPr anchor="ctr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7/27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068515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8500" y="457200"/>
            <a:ext cx="6070601" cy="2266950"/>
          </a:xfrm>
        </p:spPr>
        <p:txBody>
          <a:bodyPr anchor="ctr">
            <a:normAutofit/>
          </a:bodyPr>
          <a:lstStyle>
            <a:lvl1pPr algn="l">
              <a:defRPr sz="33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24604" y="2724150"/>
            <a:ext cx="5418393" cy="28575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52800"/>
            <a:ext cx="6447501" cy="1178222"/>
          </a:xfrm>
        </p:spPr>
        <p:txBody>
          <a:bodyPr anchor="ctr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7/27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406403" y="592784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669758" y="2164917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sz="1350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7974404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1448991"/>
            <a:ext cx="6447501" cy="1946595"/>
          </a:xfrm>
        </p:spPr>
        <p:txBody>
          <a:bodyPr anchor="b">
            <a:normAutofit/>
          </a:bodyPr>
          <a:lstStyle>
            <a:lvl1pPr algn="l">
              <a:defRPr sz="33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95586"/>
            <a:ext cx="6447501" cy="1135436"/>
          </a:xfr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7/27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727591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8500" y="457200"/>
            <a:ext cx="6070601" cy="2266950"/>
          </a:xfrm>
        </p:spPr>
        <p:txBody>
          <a:bodyPr anchor="ctr">
            <a:normAutofit/>
          </a:bodyPr>
          <a:lstStyle>
            <a:lvl1pPr algn="l">
              <a:defRPr sz="33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07999" y="3009900"/>
            <a:ext cx="6447502" cy="385686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95586"/>
            <a:ext cx="6447501" cy="1135436"/>
          </a:xfr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06403" y="592784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669758" y="2164917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21981239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457200"/>
            <a:ext cx="6441152" cy="2266950"/>
          </a:xfrm>
        </p:spPr>
        <p:txBody>
          <a:bodyPr anchor="ctr">
            <a:normAutofit/>
          </a:bodyPr>
          <a:lstStyle>
            <a:lvl1pPr algn="l">
              <a:defRPr sz="33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07999" y="3009900"/>
            <a:ext cx="6447502" cy="385686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95586"/>
            <a:ext cx="6447501" cy="1135436"/>
          </a:xfr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58125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4235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4638"/>
            <a:ext cx="7886700" cy="99377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260475"/>
            <a:ext cx="3868737" cy="6191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1879600"/>
            <a:ext cx="3868737" cy="27622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475"/>
            <a:ext cx="3887788" cy="6191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9600"/>
            <a:ext cx="3887788" cy="27622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41981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5755" y="457200"/>
            <a:ext cx="978557" cy="3938588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8001" y="457200"/>
            <a:ext cx="5295113" cy="393858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0536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6246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7647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741363"/>
            <a:ext cx="4629150" cy="36544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1543050"/>
            <a:ext cx="2949575" cy="2859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64082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741363"/>
            <a:ext cx="4629150" cy="36544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1543050"/>
            <a:ext cx="2949575" cy="2859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F6400-53A4-4C9B-9D25-EA5D415A60BF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0243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1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slideLayout" Target="../slideLayouts/slideLayout47.xml"/><Relationship Id="rId18" Type="http://schemas.openxmlformats.org/officeDocument/2006/relationships/image" Target="../media/image3.jpe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17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6" Type="http://schemas.openxmlformats.org/officeDocument/2006/relationships/slideLayout" Target="../slideLayouts/slideLayout50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slideLayout" Target="../slideLayouts/slideLayout4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70013"/>
            <a:ext cx="7886700" cy="32623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2F6400-53A4-4C9B-9D25-EA5D415A60BF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46845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E02100-3795-4BEF-BE9C-06181126E3A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10CDFF-7005-4DFD-9D65-6667B5981D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52474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657921C-1A63-40CE-B002-10F051D203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0187463-95D8-4CF7-B8FC-8C8E384B2A3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F52185-48FC-4136-90CF-85D79EA36E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3061CC-3D04-454E-924B-718621B9FD7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7/07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CC52ED5-D41F-443F-9025-F578956BDFC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AAC1018-225C-494D-A645-99E7115F9BC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138380-85B1-4747-B019-6537409E9099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92099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6350"/>
            <a:ext cx="9144000" cy="5149850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8001" y="457200"/>
            <a:ext cx="6447501" cy="9906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1620442"/>
            <a:ext cx="6447501" cy="29105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3850" y="4531022"/>
            <a:ext cx="683954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2F6400-53A4-4C9B-9D25-EA5D415A60BF}" type="datetimeFigureOut">
              <a:rPr lang="en-US" smtClean="0"/>
              <a:t>7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08001" y="4531022"/>
            <a:ext cx="4723209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2998" y="4531022"/>
            <a:ext cx="512504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75">
                <a:solidFill>
                  <a:schemeClr val="accent1"/>
                </a:solidFill>
              </a:defRPr>
            </a:lvl1pPr>
          </a:lstStyle>
          <a:p>
            <a:fld id="{809480E8-0381-4A7B-8F1A-1709C0764F91}" type="slidenum">
              <a:rPr lang="en-US" smtClean="0"/>
              <a:t>‹#›</a:t>
            </a:fld>
            <a:endParaRPr lang="en-US"/>
          </a:p>
        </p:txBody>
      </p:sp>
      <p:pic>
        <p:nvPicPr>
          <p:cNvPr id="18" name="Picture 17"/>
          <p:cNvPicPr>
            <a:picLocks noChangeAspect="1"/>
          </p:cNvPicPr>
          <p:nvPr userDrawn="1"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61" b="16308"/>
          <a:stretch/>
        </p:blipFill>
        <p:spPr>
          <a:xfrm>
            <a:off x="8424232" y="4610100"/>
            <a:ext cx="728382" cy="53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89536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67" r:id="rId9"/>
    <p:sldLayoutId id="2147483768" r:id="rId10"/>
    <p:sldLayoutId id="2147483769" r:id="rId11"/>
    <p:sldLayoutId id="2147483770" r:id="rId12"/>
    <p:sldLayoutId id="2147483771" r:id="rId13"/>
    <p:sldLayoutId id="2147483772" r:id="rId14"/>
    <p:sldLayoutId id="2147483773" r:id="rId15"/>
    <p:sldLayoutId id="2147483774" r:id="rId16"/>
  </p:sldLayoutIdLst>
  <p:txStyles>
    <p:titleStyle>
      <a:lvl1pPr algn="l" defTabSz="342900" rtl="0" eaLnBrk="1" latinLnBrk="0" hangingPunct="1">
        <a:spcBef>
          <a:spcPct val="0"/>
        </a:spcBef>
        <a:buNone/>
        <a:defRPr sz="27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57175" indent="-257175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3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57213" indent="-214313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572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0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001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5430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8859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2288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5717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9146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25.png"/><Relationship Id="rId5" Type="http://schemas.openxmlformats.org/officeDocument/2006/relationships/image" Target="../media/image24.gif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1.xml"/><Relationship Id="rId4" Type="http://schemas.openxmlformats.org/officeDocument/2006/relationships/image" Target="../media/image24.gi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1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10" Type="http://schemas.openxmlformats.org/officeDocument/2006/relationships/image" Target="../media/image53.png"/><Relationship Id="rId4" Type="http://schemas.openxmlformats.org/officeDocument/2006/relationships/image" Target="../media/image47.png"/><Relationship Id="rId9" Type="http://schemas.openxmlformats.org/officeDocument/2006/relationships/image" Target="../media/image5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12" Type="http://schemas.openxmlformats.org/officeDocument/2006/relationships/image" Target="../media/image24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57.png"/><Relationship Id="rId11" Type="http://schemas.openxmlformats.org/officeDocument/2006/relationships/image" Target="../media/image62.png"/><Relationship Id="rId5" Type="http://schemas.openxmlformats.org/officeDocument/2006/relationships/image" Target="../media/image56.png"/><Relationship Id="rId10" Type="http://schemas.openxmlformats.org/officeDocument/2006/relationships/image" Target="../media/image61.png"/><Relationship Id="rId4" Type="http://schemas.openxmlformats.org/officeDocument/2006/relationships/image" Target="../media/image55.png"/><Relationship Id="rId9" Type="http://schemas.openxmlformats.org/officeDocument/2006/relationships/image" Target="../media/image6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4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gif"/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Relationship Id="rId9" Type="http://schemas.openxmlformats.org/officeDocument/2006/relationships/image" Target="../media/image7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4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5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80.png"/><Relationship Id="rId5" Type="http://schemas.microsoft.com/office/2007/relationships/hdphoto" Target="../media/hdphoto1.wdp"/><Relationship Id="rId4" Type="http://schemas.openxmlformats.org/officeDocument/2006/relationships/image" Target="../media/image7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41.xml"/><Relationship Id="rId4" Type="http://schemas.openxmlformats.org/officeDocument/2006/relationships/image" Target="../media/image8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slide" Target="slide32.xml"/><Relationship Id="rId18" Type="http://schemas.openxmlformats.org/officeDocument/2006/relationships/image" Target="../media/image97.png"/><Relationship Id="rId3" Type="http://schemas.openxmlformats.org/officeDocument/2006/relationships/image" Target="../media/image87.jpeg"/><Relationship Id="rId7" Type="http://schemas.openxmlformats.org/officeDocument/2006/relationships/slide" Target="slide30.xml"/><Relationship Id="rId12" Type="http://schemas.openxmlformats.org/officeDocument/2006/relationships/image" Target="../media/image93.png"/><Relationship Id="rId17" Type="http://schemas.openxmlformats.org/officeDocument/2006/relationships/image" Target="../media/image96.png"/><Relationship Id="rId2" Type="http://schemas.openxmlformats.org/officeDocument/2006/relationships/notesSlide" Target="../notesSlides/notesSlide8.xml"/><Relationship Id="rId16" Type="http://schemas.openxmlformats.org/officeDocument/2006/relationships/slide" Target="slide33.xml"/><Relationship Id="rId20" Type="http://schemas.openxmlformats.org/officeDocument/2006/relationships/slide" Target="slide34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89.png"/><Relationship Id="rId11" Type="http://schemas.openxmlformats.org/officeDocument/2006/relationships/image" Target="../media/image92.png"/><Relationship Id="rId5" Type="http://schemas.openxmlformats.org/officeDocument/2006/relationships/image" Target="../media/image88.png"/><Relationship Id="rId15" Type="http://schemas.openxmlformats.org/officeDocument/2006/relationships/image" Target="../media/image95.png"/><Relationship Id="rId10" Type="http://schemas.openxmlformats.org/officeDocument/2006/relationships/slide" Target="slide31.xml"/><Relationship Id="rId19" Type="http://schemas.openxmlformats.org/officeDocument/2006/relationships/image" Target="../media/image98.gif"/><Relationship Id="rId4" Type="http://schemas.openxmlformats.org/officeDocument/2006/relationships/slide" Target="slide29.xml"/><Relationship Id="rId9" Type="http://schemas.openxmlformats.org/officeDocument/2006/relationships/image" Target="../media/image91.png"/><Relationship Id="rId14" Type="http://schemas.openxmlformats.org/officeDocument/2006/relationships/image" Target="../media/image94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13" Type="http://schemas.openxmlformats.org/officeDocument/2006/relationships/image" Target="../media/image104.gif"/><Relationship Id="rId18" Type="http://schemas.openxmlformats.org/officeDocument/2006/relationships/image" Target="../media/image99.wmf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110.png"/><Relationship Id="rId7" Type="http://schemas.openxmlformats.org/officeDocument/2006/relationships/image" Target="../media/image88.png"/><Relationship Id="rId12" Type="http://schemas.openxmlformats.org/officeDocument/2006/relationships/image" Target="../media/image103.gif"/><Relationship Id="rId17" Type="http://schemas.openxmlformats.org/officeDocument/2006/relationships/oleObject" Target="../embeddings/oleObject1.bin"/><Relationship Id="rId38" Type="http://schemas.openxmlformats.org/officeDocument/2006/relationships/comments" Target="../comments/comment2.xml"/><Relationship Id="rId2" Type="http://schemas.openxmlformats.org/officeDocument/2006/relationships/slideLayout" Target="../slideLayouts/slideLayout35.xml"/><Relationship Id="rId16" Type="http://schemas.openxmlformats.org/officeDocument/2006/relationships/image" Target="../media/image107.gif"/><Relationship Id="rId20" Type="http://schemas.openxmlformats.org/officeDocument/2006/relationships/image" Target="../media/image109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0.gif"/><Relationship Id="rId11" Type="http://schemas.openxmlformats.org/officeDocument/2006/relationships/image" Target="../media/image102.gif"/><Relationship Id="rId37" Type="http://schemas.openxmlformats.org/officeDocument/2006/relationships/audio" Target="../media/audio1.wav"/><Relationship Id="rId5" Type="http://schemas.openxmlformats.org/officeDocument/2006/relationships/audio" Target="../media/audio2.wav"/><Relationship Id="rId15" Type="http://schemas.openxmlformats.org/officeDocument/2006/relationships/image" Target="../media/image106.gif"/><Relationship Id="rId10" Type="http://schemas.openxmlformats.org/officeDocument/2006/relationships/slide" Target="slide28.xml"/><Relationship Id="rId19" Type="http://schemas.openxmlformats.org/officeDocument/2006/relationships/image" Target="../media/image108.png"/><Relationship Id="rId4" Type="http://schemas.openxmlformats.org/officeDocument/2006/relationships/audio" Target="../media/audio1.wav"/><Relationship Id="rId9" Type="http://schemas.openxmlformats.org/officeDocument/2006/relationships/image" Target="../media/image101.jpeg"/><Relationship Id="rId14" Type="http://schemas.openxmlformats.org/officeDocument/2006/relationships/image" Target="../media/image105.gif"/><Relationship Id="rId22" Type="http://schemas.openxmlformats.org/officeDocument/2006/relationships/image" Target="../media/image11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13" Type="http://schemas.openxmlformats.org/officeDocument/2006/relationships/image" Target="../media/image104.gif"/><Relationship Id="rId18" Type="http://schemas.openxmlformats.org/officeDocument/2006/relationships/image" Target="../media/image114.png"/><Relationship Id="rId3" Type="http://schemas.openxmlformats.org/officeDocument/2006/relationships/audio" Target="../media/audio1.wav"/><Relationship Id="rId7" Type="http://schemas.openxmlformats.org/officeDocument/2006/relationships/image" Target="../media/image91.png"/><Relationship Id="rId12" Type="http://schemas.openxmlformats.org/officeDocument/2006/relationships/image" Target="../media/image103.gif"/><Relationship Id="rId17" Type="http://schemas.openxmlformats.org/officeDocument/2006/relationships/image" Target="../media/image113.png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07.gif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90.png"/><Relationship Id="rId11" Type="http://schemas.openxmlformats.org/officeDocument/2006/relationships/image" Target="../media/image102.gif"/><Relationship Id="rId5" Type="http://schemas.openxmlformats.org/officeDocument/2006/relationships/image" Target="../media/image100.gif"/><Relationship Id="rId15" Type="http://schemas.openxmlformats.org/officeDocument/2006/relationships/image" Target="../media/image106.gif"/><Relationship Id="rId28" Type="http://schemas.openxmlformats.org/officeDocument/2006/relationships/audio" Target="../media/audio1.wav"/><Relationship Id="rId10" Type="http://schemas.openxmlformats.org/officeDocument/2006/relationships/slide" Target="slide28.xml"/><Relationship Id="rId19" Type="http://schemas.openxmlformats.org/officeDocument/2006/relationships/image" Target="../media/image115.png"/><Relationship Id="rId4" Type="http://schemas.openxmlformats.org/officeDocument/2006/relationships/audio" Target="../media/audio2.wav"/><Relationship Id="rId9" Type="http://schemas.openxmlformats.org/officeDocument/2006/relationships/image" Target="../media/image101.jpeg"/><Relationship Id="rId14" Type="http://schemas.openxmlformats.org/officeDocument/2006/relationships/image" Target="../media/image105.gi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13" Type="http://schemas.openxmlformats.org/officeDocument/2006/relationships/image" Target="../media/image104.gif"/><Relationship Id="rId18" Type="http://schemas.openxmlformats.org/officeDocument/2006/relationships/image" Target="../media/image99.wmf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118.png"/><Relationship Id="rId7" Type="http://schemas.openxmlformats.org/officeDocument/2006/relationships/image" Target="../media/image92.png"/><Relationship Id="rId12" Type="http://schemas.openxmlformats.org/officeDocument/2006/relationships/image" Target="../media/image103.gif"/><Relationship Id="rId17" Type="http://schemas.openxmlformats.org/officeDocument/2006/relationships/oleObject" Target="../embeddings/oleObject2.bin"/><Relationship Id="rId2" Type="http://schemas.openxmlformats.org/officeDocument/2006/relationships/slideLayout" Target="../slideLayouts/slideLayout35.xml"/><Relationship Id="rId16" Type="http://schemas.openxmlformats.org/officeDocument/2006/relationships/image" Target="../media/image107.gif"/><Relationship Id="rId20" Type="http://schemas.openxmlformats.org/officeDocument/2006/relationships/image" Target="../media/image117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0.gif"/><Relationship Id="rId11" Type="http://schemas.openxmlformats.org/officeDocument/2006/relationships/image" Target="../media/image102.gif"/><Relationship Id="rId24" Type="http://schemas.openxmlformats.org/officeDocument/2006/relationships/audio" Target="../media/audio1.wav"/><Relationship Id="rId5" Type="http://schemas.openxmlformats.org/officeDocument/2006/relationships/audio" Target="../media/audio2.wav"/><Relationship Id="rId15" Type="http://schemas.openxmlformats.org/officeDocument/2006/relationships/image" Target="../media/image106.gif"/><Relationship Id="rId10" Type="http://schemas.openxmlformats.org/officeDocument/2006/relationships/slide" Target="slide28.xml"/><Relationship Id="rId19" Type="http://schemas.openxmlformats.org/officeDocument/2006/relationships/image" Target="../media/image116.png"/><Relationship Id="rId4" Type="http://schemas.openxmlformats.org/officeDocument/2006/relationships/audio" Target="../media/audio1.wav"/><Relationship Id="rId9" Type="http://schemas.openxmlformats.org/officeDocument/2006/relationships/image" Target="../media/image101.jpeg"/><Relationship Id="rId14" Type="http://schemas.openxmlformats.org/officeDocument/2006/relationships/image" Target="../media/image105.gi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jpeg"/><Relationship Id="rId13" Type="http://schemas.openxmlformats.org/officeDocument/2006/relationships/image" Target="../media/image105.gif"/><Relationship Id="rId18" Type="http://schemas.openxmlformats.org/officeDocument/2006/relationships/image" Target="../media/image121.png"/><Relationship Id="rId3" Type="http://schemas.openxmlformats.org/officeDocument/2006/relationships/audio" Target="../media/audio1.wav"/><Relationship Id="rId7" Type="http://schemas.openxmlformats.org/officeDocument/2006/relationships/image" Target="../media/image95.png"/><Relationship Id="rId12" Type="http://schemas.openxmlformats.org/officeDocument/2006/relationships/image" Target="../media/image104.gif"/><Relationship Id="rId17" Type="http://schemas.openxmlformats.org/officeDocument/2006/relationships/image" Target="../media/image120.png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119.png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94.png"/><Relationship Id="rId11" Type="http://schemas.openxmlformats.org/officeDocument/2006/relationships/image" Target="../media/image103.gif"/><Relationship Id="rId40" Type="http://schemas.openxmlformats.org/officeDocument/2006/relationships/audio" Target="../media/audio1.wav"/><Relationship Id="rId5" Type="http://schemas.openxmlformats.org/officeDocument/2006/relationships/image" Target="../media/image100.gif"/><Relationship Id="rId15" Type="http://schemas.openxmlformats.org/officeDocument/2006/relationships/image" Target="../media/image107.gif"/><Relationship Id="rId10" Type="http://schemas.openxmlformats.org/officeDocument/2006/relationships/image" Target="../media/image102.gif"/><Relationship Id="rId19" Type="http://schemas.openxmlformats.org/officeDocument/2006/relationships/image" Target="../media/image122.png"/><Relationship Id="rId4" Type="http://schemas.openxmlformats.org/officeDocument/2006/relationships/audio" Target="../media/audio2.wav"/><Relationship Id="rId9" Type="http://schemas.openxmlformats.org/officeDocument/2006/relationships/slide" Target="slide28.xml"/><Relationship Id="rId14" Type="http://schemas.openxmlformats.org/officeDocument/2006/relationships/image" Target="../media/image106.gi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jpeg"/><Relationship Id="rId13" Type="http://schemas.openxmlformats.org/officeDocument/2006/relationships/image" Target="../media/image105.gif"/><Relationship Id="rId18" Type="http://schemas.openxmlformats.org/officeDocument/2006/relationships/image" Target="../media/image125.png"/><Relationship Id="rId3" Type="http://schemas.openxmlformats.org/officeDocument/2006/relationships/audio" Target="../media/audio1.wav"/><Relationship Id="rId7" Type="http://schemas.openxmlformats.org/officeDocument/2006/relationships/image" Target="../media/image97.png"/><Relationship Id="rId12" Type="http://schemas.openxmlformats.org/officeDocument/2006/relationships/image" Target="../media/image104.gif"/><Relationship Id="rId17" Type="http://schemas.openxmlformats.org/officeDocument/2006/relationships/image" Target="../media/image124.png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123.png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96.png"/><Relationship Id="rId11" Type="http://schemas.openxmlformats.org/officeDocument/2006/relationships/image" Target="../media/image103.gif"/><Relationship Id="rId5" Type="http://schemas.openxmlformats.org/officeDocument/2006/relationships/image" Target="../media/image100.gif"/><Relationship Id="rId15" Type="http://schemas.openxmlformats.org/officeDocument/2006/relationships/image" Target="../media/image107.gif"/><Relationship Id="rId23" Type="http://schemas.openxmlformats.org/officeDocument/2006/relationships/audio" Target="../media/audio1.wav"/><Relationship Id="rId10" Type="http://schemas.openxmlformats.org/officeDocument/2006/relationships/image" Target="../media/image102.gif"/><Relationship Id="rId4" Type="http://schemas.openxmlformats.org/officeDocument/2006/relationships/audio" Target="../media/audio2.wav"/><Relationship Id="rId9" Type="http://schemas.openxmlformats.org/officeDocument/2006/relationships/slide" Target="slide28.xml"/><Relationship Id="rId14" Type="http://schemas.openxmlformats.org/officeDocument/2006/relationships/image" Target="../media/image106.gi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3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.xml"/><Relationship Id="rId4" Type="http://schemas.openxmlformats.org/officeDocument/2006/relationships/image" Target="../media/image6.jp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4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1.xml"/><Relationship Id="rId5" Type="http://schemas.openxmlformats.org/officeDocument/2006/relationships/comments" Target="../comments/comment1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1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4" name="Group 22"/>
          <p:cNvGrpSpPr>
            <a:grpSpLocks/>
          </p:cNvGrpSpPr>
          <p:nvPr/>
        </p:nvGrpSpPr>
        <p:grpSpPr bwMode="auto">
          <a:xfrm>
            <a:off x="152400" y="90612"/>
            <a:ext cx="9068412" cy="830815"/>
            <a:chOff x="-715" y="384"/>
            <a:chExt cx="5323" cy="629"/>
          </a:xfrm>
        </p:grpSpPr>
        <p:sp>
          <p:nvSpPr>
            <p:cNvPr id="2057" name="Text Box 17"/>
            <p:cNvSpPr txBox="1">
              <a:spLocks noChangeArrowheads="1"/>
            </p:cNvSpPr>
            <p:nvPr/>
          </p:nvSpPr>
          <p:spPr bwMode="auto">
            <a:xfrm>
              <a:off x="-715" y="384"/>
              <a:ext cx="5323" cy="6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sz="2400" dirty="0">
                  <a:solidFill>
                    <a:srgbClr val="FF0000"/>
                  </a:solidFill>
                  <a:latin typeface="Times New Roman" pitchFamily="18" charset="0"/>
                </a:rPr>
                <a:t>PHÒNG GD&amp;ĐT HUYỆN…. </a:t>
              </a:r>
            </a:p>
            <a:p>
              <a:pPr algn="ctr" eaLnBrk="1" hangingPunct="1">
                <a:defRPr/>
              </a:pP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</a:rPr>
                <a:t>TRƯỜNG THCS….</a:t>
              </a:r>
            </a:p>
          </p:txBody>
        </p:sp>
        <p:sp>
          <p:nvSpPr>
            <p:cNvPr id="2058" name="Line 20"/>
            <p:cNvSpPr>
              <a:spLocks noChangeShapeType="1"/>
            </p:cNvSpPr>
            <p:nvPr/>
          </p:nvSpPr>
          <p:spPr bwMode="auto">
            <a:xfrm>
              <a:off x="1349" y="1013"/>
              <a:ext cx="1296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400">
                <a:solidFill>
                  <a:prstClr val="black"/>
                </a:solidFill>
              </a:endParaRPr>
            </a:p>
          </p:txBody>
        </p:sp>
      </p:grpSp>
      <p:sp>
        <p:nvSpPr>
          <p:cNvPr id="13" name="TextBox 13"/>
          <p:cNvSpPr txBox="1">
            <a:spLocks noChangeArrowheads="1"/>
          </p:cNvSpPr>
          <p:nvPr/>
        </p:nvSpPr>
        <p:spPr bwMode="auto">
          <a:xfrm>
            <a:off x="1393490" y="1885950"/>
            <a:ext cx="6586232" cy="1938992"/>
          </a:xfrm>
          <a:prstGeom prst="rect">
            <a:avLst/>
          </a:prstGeom>
          <a:noFill/>
          <a:ln w="57150">
            <a:solidFill>
              <a:srgbClr val="FF0000"/>
            </a:solidFill>
            <a:prstDash val="sys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 typeface="Arial" panose="020B0604020202020204" pitchFamily="34" charset="0"/>
              <a:buNone/>
              <a:defRPr/>
            </a:pPr>
            <a:r>
              <a:rPr lang="en-US" altLang="en-US" dirty="0" err="1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Môn</a:t>
            </a:r>
            <a:r>
              <a:rPr lang="en-US" altLang="en-US" dirty="0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: </a:t>
            </a:r>
            <a:r>
              <a:rPr lang="en-US" altLang="en-US" dirty="0" err="1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Toán</a:t>
            </a:r>
            <a:r>
              <a:rPr lang="en-US" altLang="en-US" dirty="0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/ </a:t>
            </a:r>
            <a:r>
              <a:rPr lang="en-US" altLang="en-US" dirty="0" err="1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Lớp</a:t>
            </a:r>
            <a:r>
              <a:rPr lang="en-US" altLang="en-US" dirty="0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 8 (KNTTVCS)</a:t>
            </a:r>
          </a:p>
          <a:p>
            <a:pPr>
              <a:defRPr/>
            </a:pPr>
            <a:r>
              <a:rPr lang="en-US" altLang="en-US" dirty="0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GVS: </a:t>
            </a:r>
            <a:r>
              <a:rPr lang="en-US" altLang="en-US" dirty="0" err="1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Lê</a:t>
            </a:r>
            <a:r>
              <a:rPr lang="en-US" altLang="en-US" dirty="0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Thị</a:t>
            </a:r>
            <a:r>
              <a:rPr lang="en-US" altLang="en-US" dirty="0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Hồng</a:t>
            </a:r>
            <a:r>
              <a:rPr lang="en-US" altLang="en-US" dirty="0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Hạnh</a:t>
            </a:r>
            <a:endParaRPr lang="en-US" altLang="en-US" dirty="0">
              <a:ln/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en-US" dirty="0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GV PB1: </a:t>
            </a:r>
            <a:r>
              <a:rPr lang="en-US" altLang="en-US" dirty="0" err="1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Trần</a:t>
            </a:r>
            <a:r>
              <a:rPr lang="en-US" altLang="en-US" dirty="0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 Thị </a:t>
            </a:r>
            <a:r>
              <a:rPr lang="en-US" altLang="en-US" dirty="0" err="1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Hảo</a:t>
            </a:r>
            <a:endParaRPr lang="en-US" altLang="en-US" dirty="0">
              <a:ln/>
              <a:solidFill>
                <a:srgbClr val="000099"/>
              </a:solidFill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en-US" dirty="0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GV PB2: Hoa Nguyễn</a:t>
            </a:r>
          </a:p>
          <a:p>
            <a:pPr>
              <a:defRPr/>
            </a:pPr>
            <a:r>
              <a:rPr lang="en-US" altLang="en-US" dirty="0" err="1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Tổ</a:t>
            </a:r>
            <a:r>
              <a:rPr lang="en-US" altLang="en-US" dirty="0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trưởng</a:t>
            </a:r>
            <a:r>
              <a:rPr lang="en-US" altLang="en-US" dirty="0">
                <a:ln/>
                <a:solidFill>
                  <a:srgbClr val="000099"/>
                </a:solidFill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593276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134131" y="1428750"/>
                <a:ext cx="3656322" cy="5329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d>
                      <m:dPr>
                        <m:ctrlPr>
                          <a:rPr lang="en-US" sz="280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e>
                    </m:d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endParaRPr lang="en-US" sz="2800" dirty="0">
                  <a:ln/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131" y="1428750"/>
                <a:ext cx="3656322" cy="532966"/>
              </a:xfrm>
              <a:prstGeom prst="rect">
                <a:avLst/>
              </a:prstGeom>
              <a:blipFill>
                <a:blip r:embed="rId2"/>
                <a:stretch>
                  <a:fillRect l="-3333" t="-11364" b="-28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4404007" y="1428312"/>
                <a:ext cx="2506264" cy="5329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=3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endParaRPr lang="en-US" sz="2800" dirty="0">
                  <a:ln/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4007" y="1428312"/>
                <a:ext cx="2506264" cy="532966"/>
              </a:xfrm>
              <a:prstGeom prst="rect">
                <a:avLst/>
              </a:prstGeom>
              <a:blipFill>
                <a:blip r:embed="rId3"/>
                <a:stretch>
                  <a:fillRect l="-4854" t="-11364" b="-28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/>
          <p:nvPr/>
        </p:nvCxnSpPr>
        <p:spPr>
          <a:xfrm>
            <a:off x="4274025" y="1447800"/>
            <a:ext cx="76200" cy="42481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4417659" y="1961278"/>
                <a:ext cx="365074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800" b="0" i="1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=3</m:t>
                    </m:r>
                    <m:r>
                      <a:rPr lang="en-US" sz="2800" b="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endParaRPr lang="en-US" sz="2800" dirty="0">
                  <a:ln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7659" y="1961278"/>
                <a:ext cx="3650743" cy="523220"/>
              </a:xfrm>
              <a:prstGeom prst="rect">
                <a:avLst/>
              </a:prstGeom>
              <a:blipFill>
                <a:blip r:embed="rId4"/>
                <a:stretch>
                  <a:fillRect l="-3506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134131" y="2525970"/>
                <a:ext cx="3387017" cy="5329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d>
                        <m:dPr>
                          <m:ctrlPr>
                            <a:rPr lang="en-US" sz="2800" i="1" smtClean="0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sz="2800" b="0" i="1" smtClean="0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</m:e>
                      </m:d>
                      <m:r>
                        <a:rPr lang="en-US" sz="2800" b="0" i="1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 smtClean="0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800" b="0" i="1" smtClean="0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2</m:t>
                      </m:r>
                      <m:r>
                        <a:rPr lang="en-US" sz="2800" b="0" i="1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</m:oMath>
                  </m:oMathPara>
                </a14:m>
                <a:endParaRPr lang="en-US" sz="2800" dirty="0">
                  <a:ln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131" y="2525970"/>
                <a:ext cx="3387017" cy="53296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136761" y="3107246"/>
            <a:ext cx="28584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ln/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36761" y="1961278"/>
            <a:ext cx="16834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ln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420877" y="2535716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4417659" y="3107246"/>
                <a:ext cx="261558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:r>
                  <a:rPr lang="en-US" sz="28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ì</a:t>
                </a:r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7659" y="3107246"/>
                <a:ext cx="2615588" cy="523220"/>
              </a:xfrm>
              <a:prstGeom prst="rect">
                <a:avLst/>
              </a:prstGeom>
              <a:blipFill>
                <a:blip r:embed="rId6"/>
                <a:stretch>
                  <a:fillRect l="-4895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/>
              <p:cNvSpPr/>
              <p:nvPr/>
            </p:nvSpPr>
            <p:spPr>
              <a:xfrm>
                <a:off x="4417659" y="3614443"/>
                <a:ext cx="304692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T = </a:t>
                </a:r>
                <a14:m>
                  <m:oMath xmlns:m="http://schemas.openxmlformats.org/officeDocument/2006/math">
                    <m:r>
                      <a:rPr lang="en-US" sz="2800" b="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P =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/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7659" y="3614443"/>
                <a:ext cx="3046924" cy="523220"/>
              </a:xfrm>
              <a:prstGeom prst="rect">
                <a:avLst/>
              </a:prstGeom>
              <a:blipFill>
                <a:blip r:embed="rId7"/>
                <a:stretch>
                  <a:fillRect l="-4200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/>
          <p:cNvSpPr/>
          <p:nvPr/>
        </p:nvSpPr>
        <p:spPr>
          <a:xfrm>
            <a:off x="4417659" y="4121640"/>
            <a:ext cx="455964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dirty="0"/>
          </a:p>
        </p:txBody>
      </p:sp>
      <p:sp>
        <p:nvSpPr>
          <p:cNvPr id="18" name="Rectangle 17"/>
          <p:cNvSpPr/>
          <p:nvPr/>
        </p:nvSpPr>
        <p:spPr>
          <a:xfrm>
            <a:off x="129914" y="3719175"/>
            <a:ext cx="419897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2400" i="1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400" i="1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i="1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i="1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i="1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i="1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i="1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i="1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i</a:t>
            </a:r>
            <a:r>
              <a:rPr lang="en-US" sz="2400" i="1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i="1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i="1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i="1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endParaRPr lang="en-US" sz="2400" i="1" dirty="0">
              <a:solidFill>
                <a:srgbClr val="0033CC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790453" y="945061"/>
            <a:ext cx="1320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i="1" dirty="0">
              <a:solidFill>
                <a:srgbClr val="0033CC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CE86FD7-783C-468C-8BA0-CB963E30213A}"/>
              </a:ext>
            </a:extLst>
          </p:cNvPr>
          <p:cNvSpPr/>
          <p:nvPr/>
        </p:nvSpPr>
        <p:spPr>
          <a:xfrm>
            <a:off x="7620" y="0"/>
            <a:ext cx="9144000" cy="95410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HIỆU HAI BÌNH PH</a:t>
            </a:r>
            <a:r>
              <a:rPr lang="vi-VN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. BÌNH PHƯƠNG CỦA MỘT TỔNG HAY MỘT HIỆU 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3925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10" grpId="0"/>
      <p:bldP spid="11" grpId="0"/>
      <p:bldP spid="12" grpId="0"/>
      <p:bldP spid="13" grpId="0"/>
      <p:bldP spid="14" grpId="0"/>
      <p:bldP spid="15" grpId="0"/>
      <p:bldP spid="17" grpId="0"/>
      <p:bldP spid="18" grpId="0"/>
      <p:bldP spid="18" grpId="1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671C093-5CDC-4662-B691-1C2CEAEAA750}"/>
              </a:ext>
            </a:extLst>
          </p:cNvPr>
          <p:cNvSpPr/>
          <p:nvPr/>
        </p:nvSpPr>
        <p:spPr>
          <a:xfrm>
            <a:off x="7620" y="0"/>
            <a:ext cx="9144000" cy="95410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HIỆU HAI BÌNH PH</a:t>
            </a:r>
            <a:r>
              <a:rPr lang="vi-VN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. BÌNH PHƯƠNG CỦA MỘT TỔNG HAY MỘT HIỆU 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7620B30A-4E59-470A-AA48-73C3774E1205}"/>
              </a:ext>
            </a:extLst>
          </p:cNvPr>
          <p:cNvGrpSpPr/>
          <p:nvPr/>
        </p:nvGrpSpPr>
        <p:grpSpPr>
          <a:xfrm>
            <a:off x="44406" y="1428750"/>
            <a:ext cx="8382000" cy="2971800"/>
            <a:chOff x="152400" y="1885950"/>
            <a:chExt cx="8382000" cy="2743200"/>
          </a:xfrm>
        </p:grpSpPr>
        <p:sp>
          <p:nvSpPr>
            <p:cNvPr id="2" name="Cloud 1">
              <a:extLst>
                <a:ext uri="{FF2B5EF4-FFF2-40B4-BE49-F238E27FC236}">
                  <a16:creationId xmlns:a16="http://schemas.microsoft.com/office/drawing/2014/main" id="{6044F1F7-A06F-4275-B190-9CC87BD849EB}"/>
                </a:ext>
              </a:extLst>
            </p:cNvPr>
            <p:cNvSpPr/>
            <p:nvPr/>
          </p:nvSpPr>
          <p:spPr>
            <a:xfrm>
              <a:off x="152400" y="1885950"/>
              <a:ext cx="8382000" cy="2743200"/>
            </a:xfrm>
            <a:prstGeom prst="clou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E6D9B08A-886F-46BF-9F9F-91D513E78C89}"/>
                </a:ext>
              </a:extLst>
            </p:cNvPr>
            <p:cNvSpPr/>
            <p:nvPr/>
          </p:nvSpPr>
          <p:spPr>
            <a:xfrm>
              <a:off x="457200" y="2780496"/>
              <a:ext cx="7772400" cy="88071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800" b="1" dirty="0" err="1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m</a:t>
              </a:r>
              <a:r>
                <a:rPr lang="en-US" sz="2800" b="1" dirty="0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lang="en-US" sz="2800" b="1" dirty="0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2800" b="1" dirty="0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sz="2800" b="1" dirty="0" err="1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í</a:t>
              </a:r>
              <a:r>
                <a:rPr lang="en-US" sz="2800" b="1" dirty="0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lang="en-US" sz="2800" b="1" dirty="0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ẳng</a:t>
              </a:r>
              <a:r>
                <a:rPr lang="en-US" sz="2800" b="1" dirty="0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b="1" dirty="0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b="1" dirty="0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ằng</a:t>
              </a:r>
              <a:r>
                <a:rPr lang="en-US" sz="2800" b="1" dirty="0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ẳng</a:t>
              </a:r>
              <a:r>
                <a:rPr lang="en-US" sz="2800" b="1" dirty="0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b="1" dirty="0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2 </a:t>
              </a:r>
              <a:r>
                <a:rPr lang="en-US" sz="2800" b="1" dirty="0" err="1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í</a:t>
              </a:r>
              <a:r>
                <a:rPr lang="en-US" sz="2800" b="1" dirty="0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lang="en-US" sz="2800" b="1" dirty="0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ẳng</a:t>
              </a:r>
              <a:r>
                <a:rPr lang="en-US" sz="2800" b="1" dirty="0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b="1" dirty="0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800" b="1" dirty="0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b="1" dirty="0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ằng</a:t>
              </a:r>
              <a:r>
                <a:rPr lang="en-US" sz="2800" b="1" dirty="0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ẳng</a:t>
              </a:r>
              <a:r>
                <a:rPr lang="en-US" sz="2800" b="1" dirty="0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b="1" dirty="0">
                  <a:ln/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2800" dirty="0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33061368"/>
      </p:ext>
    </p:extLst>
  </p:cSld>
  <p:clrMapOvr>
    <a:masterClrMapping/>
  </p:clrMapOvr>
  <p:transition spd="slow">
    <p:randomBar dir="vert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81429" y="916588"/>
            <a:ext cx="887034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(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30): Trong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rgbClr val="0033CC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181429" y="1809750"/>
                <a:ext cx="4092339" cy="5329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d>
                      <m:dPr>
                        <m:ctrlPr>
                          <a:rPr lang="en-US" sz="280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2</m:t>
                        </m:r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d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𝑏</m:t>
                    </m:r>
                  </m:oMath>
                </a14:m>
                <a:endParaRPr lang="en-US" sz="2800" dirty="0">
                  <a:ln/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429" y="1809750"/>
                <a:ext cx="4092339" cy="532966"/>
              </a:xfrm>
              <a:prstGeom prst="rect">
                <a:avLst/>
              </a:prstGeom>
              <a:blipFill>
                <a:blip r:embed="rId3"/>
                <a:stretch>
                  <a:fillRect l="-3130" t="-12644" b="-298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4644509" y="1820586"/>
                <a:ext cx="295068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1=3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endParaRPr lang="en-US" sz="2800" dirty="0">
                  <a:ln/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509" y="1820586"/>
                <a:ext cx="2950680" cy="523220"/>
              </a:xfrm>
              <a:prstGeom prst="rect">
                <a:avLst/>
              </a:prstGeom>
              <a:blipFill>
                <a:blip r:embed="rId4"/>
                <a:stretch>
                  <a:fillRect l="-4339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2" descr="Digit 120">
            <a:extLst>
              <a:ext uri="{FF2B5EF4-FFF2-40B4-BE49-F238E27FC236}">
                <a16:creationId xmlns:a16="http://schemas.microsoft.com/office/drawing/2014/main" id="{8054470B-9920-67C0-FA04-16F4897D0A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0962" y="1481182"/>
            <a:ext cx="890365" cy="489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F3A1AB20-5EB6-4D59-8EB0-14EB7F1F9C40}"/>
              </a:ext>
            </a:extLst>
          </p:cNvPr>
          <p:cNvSpPr/>
          <p:nvPr/>
        </p:nvSpPr>
        <p:spPr>
          <a:xfrm>
            <a:off x="7620" y="0"/>
            <a:ext cx="9144000" cy="95410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HIỆU HAI BÌNH PH</a:t>
            </a:r>
            <a:r>
              <a:rPr lang="vi-VN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. BÌNH PHƯƠNG CỦA MỘT TỔNG HAY MỘT HIỆU 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274D2DF3-CC1C-462B-80AD-88749ED626B2}"/>
                  </a:ext>
                </a:extLst>
              </p:cNvPr>
              <p:cNvSpPr/>
              <p:nvPr/>
            </p:nvSpPr>
            <p:spPr>
              <a:xfrm>
                <a:off x="152400" y="2293696"/>
                <a:ext cx="4438169" cy="9638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endParaRPr lang="en-US" sz="2800" dirty="0">
                  <a:ln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d>
                        <m:dPr>
                          <m:ctrlPr>
                            <a:rPr lang="en-US" sz="2800" i="1" smtClean="0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sz="2800" b="0" i="1" smtClean="0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2</m:t>
                          </m:r>
                          <m:r>
                            <a:rPr lang="en-US" sz="2800" b="0" i="1" smtClean="0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800" b="0" i="1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 smtClean="0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800" b="0" i="1" smtClean="0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2</m:t>
                      </m:r>
                      <m:r>
                        <a:rPr lang="en-US" sz="2800" b="0" i="1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𝑏</m:t>
                      </m:r>
                    </m:oMath>
                  </m:oMathPara>
                </a14:m>
                <a:endParaRPr lang="en-US" sz="2800" dirty="0">
                  <a:ln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274D2DF3-CC1C-462B-80AD-88749ED626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2293696"/>
                <a:ext cx="4438169" cy="963854"/>
              </a:xfrm>
              <a:prstGeom prst="rect">
                <a:avLst/>
              </a:prstGeom>
              <a:blipFill>
                <a:blip r:embed="rId6"/>
                <a:stretch>
                  <a:fillRect l="-2747" t="-63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03FFBDB-9E8F-4001-96E1-BE6715941BE0}"/>
              </a:ext>
            </a:extLst>
          </p:cNvPr>
          <p:cNvCxnSpPr/>
          <p:nvPr/>
        </p:nvCxnSpPr>
        <p:spPr>
          <a:xfrm>
            <a:off x="4572000" y="1809750"/>
            <a:ext cx="0" cy="34861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524E5DB4-8374-4A2F-BCBC-BA4E91A8FDD7}"/>
              </a:ext>
            </a:extLst>
          </p:cNvPr>
          <p:cNvSpPr/>
          <p:nvPr/>
        </p:nvSpPr>
        <p:spPr>
          <a:xfrm>
            <a:off x="152400" y="3191530"/>
            <a:ext cx="28584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ln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065B40C-E493-4EBD-99C2-DFC8A3A0E900}"/>
              </a:ext>
            </a:extLst>
          </p:cNvPr>
          <p:cNvSpPr/>
          <p:nvPr/>
        </p:nvSpPr>
        <p:spPr>
          <a:xfrm>
            <a:off x="-97411" y="3747959"/>
            <a:ext cx="474793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phối</a:t>
            </a:r>
            <a:r>
              <a:rPr lang="en-US" sz="2800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AE02C32C-9625-4D2D-A80D-AEFD600DDD55}"/>
                  </a:ext>
                </a:extLst>
              </p:cNvPr>
              <p:cNvSpPr/>
              <p:nvPr/>
            </p:nvSpPr>
            <p:spPr>
              <a:xfrm>
                <a:off x="4635375" y="2262923"/>
                <a:ext cx="443816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ẳng </a:t>
                </a:r>
                <a:r>
                  <a:rPr lang="en-US" sz="28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m:rPr>
                        <m:sty m:val="p"/>
                      </m:rPr>
                      <a:rPr lang="en-US" sz="2800" b="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2800" b="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1=3</m:t>
                    </m:r>
                    <m:r>
                      <a:rPr lang="en-US" sz="2800" b="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 b="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endParaRPr lang="en-US" sz="2800" dirty="0">
                  <a:ln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AE02C32C-9625-4D2D-A80D-AEFD600DDD5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5375" y="2262923"/>
                <a:ext cx="4438169" cy="523220"/>
              </a:xfrm>
              <a:prstGeom prst="rect">
                <a:avLst/>
              </a:prstGeom>
              <a:blipFill>
                <a:blip r:embed="rId7"/>
                <a:stretch>
                  <a:fillRect l="-2747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>
            <a:extLst>
              <a:ext uri="{FF2B5EF4-FFF2-40B4-BE49-F238E27FC236}">
                <a16:creationId xmlns:a16="http://schemas.microsoft.com/office/drawing/2014/main" id="{AD733459-779C-4FF9-A13D-8AABEFCAE5FB}"/>
              </a:ext>
            </a:extLst>
          </p:cNvPr>
          <p:cNvSpPr/>
          <p:nvPr/>
        </p:nvSpPr>
        <p:spPr>
          <a:xfrm>
            <a:off x="4650527" y="2724150"/>
            <a:ext cx="3895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35A40876-7FAE-47F0-8699-23D86523ACCE}"/>
                  </a:ext>
                </a:extLst>
              </p:cNvPr>
              <p:cNvSpPr/>
              <p:nvPr/>
            </p:nvSpPr>
            <p:spPr>
              <a:xfrm>
                <a:off x="4666057" y="3239038"/>
                <a:ext cx="261558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:r>
                  <a:rPr lang="en-US" sz="28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ì</a:t>
                </a: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35A40876-7FAE-47F0-8699-23D86523ACC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6057" y="3239038"/>
                <a:ext cx="2615588" cy="523220"/>
              </a:xfrm>
              <a:prstGeom prst="rect">
                <a:avLst/>
              </a:prstGeom>
              <a:blipFill>
                <a:blip r:embed="rId8"/>
                <a:stretch>
                  <a:fillRect l="-4662" t="-11628" r="-233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739FE097-5554-4973-978C-5F1A6805366B}"/>
                  </a:ext>
                </a:extLst>
              </p:cNvPr>
              <p:cNvSpPr/>
              <p:nvPr/>
            </p:nvSpPr>
            <p:spPr>
              <a:xfrm>
                <a:off x="4671548" y="3727516"/>
                <a:ext cx="304692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T =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P =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739FE097-5554-4973-978C-5F1A680536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1548" y="3727516"/>
                <a:ext cx="3046924" cy="523220"/>
              </a:xfrm>
              <a:prstGeom prst="rect">
                <a:avLst/>
              </a:prstGeom>
              <a:blipFill>
                <a:blip r:embed="rId9"/>
                <a:stretch>
                  <a:fillRect l="-4000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>
            <a:extLst>
              <a:ext uri="{FF2B5EF4-FFF2-40B4-BE49-F238E27FC236}">
                <a16:creationId xmlns:a16="http://schemas.microsoft.com/office/drawing/2014/main" id="{557EDDDA-2767-4BE1-9C5A-D707BDF73AEE}"/>
              </a:ext>
            </a:extLst>
          </p:cNvPr>
          <p:cNvSpPr/>
          <p:nvPr/>
        </p:nvSpPr>
        <p:spPr>
          <a:xfrm>
            <a:off x="4644509" y="4224744"/>
            <a:ext cx="455964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910579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9" grpId="0"/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600" y="971550"/>
            <a:ext cx="39244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28600" y="1457962"/>
            <a:ext cx="39244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en-US" sz="2800" b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87D9D37-9521-4A86-8B2A-29FF31677760}"/>
              </a:ext>
            </a:extLst>
          </p:cNvPr>
          <p:cNvSpPr/>
          <p:nvPr/>
        </p:nvSpPr>
        <p:spPr>
          <a:xfrm>
            <a:off x="7620" y="0"/>
            <a:ext cx="9144000" cy="95410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HIỆU HAI BÌNH PH</a:t>
            </a:r>
            <a:r>
              <a:rPr lang="vi-VN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. BÌNH PHƯƠNG CỦA MỘT TỔNG HAY MỘT HIỆU 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9885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600200" y="967085"/>
            <a:ext cx="17139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1, 3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791200" y="967085"/>
            <a:ext cx="17139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2, 4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52400" y="1369715"/>
            <a:ext cx="440083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1 (</a:t>
            </a:r>
            <a:r>
              <a:rPr lang="en-US" sz="24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4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30): 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Quan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2.1</a:t>
            </a:r>
          </a:p>
          <a:p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2.1a.</a:t>
            </a:r>
          </a:p>
          <a:p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b,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2.1b.</a:t>
            </a:r>
          </a:p>
          <a:p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c,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4724400" y="1369715"/>
                <a:ext cx="4405449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Đ 2 (</a:t>
                </a:r>
                <a:r>
                  <a:rPr lang="en-US" sz="24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gk</a:t>
                </a:r>
                <a:r>
                  <a:rPr lang="en-US" sz="24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31): </a:t>
                </a:r>
                <a:r>
                  <a:rPr lang="en-US" sz="24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240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ỳ</a:t>
                </a:r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sz="240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40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40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240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(</m:t>
                    </m:r>
                    <m:r>
                      <a:rPr lang="en-US" sz="240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40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240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4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ên</a:t>
                </a:r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40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2400" i="1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240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240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40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40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40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240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(</m:t>
                    </m:r>
                    <m:r>
                      <a:rPr lang="en-US" sz="240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40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240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1369715"/>
                <a:ext cx="4405449" cy="1938992"/>
              </a:xfrm>
              <a:prstGeom prst="rect">
                <a:avLst/>
              </a:prstGeom>
              <a:blipFill>
                <a:blip r:embed="rId2"/>
                <a:stretch>
                  <a:fillRect l="-2075" t="-2516" b="-62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/>
          <p:cNvCxnSpPr/>
          <p:nvPr/>
        </p:nvCxnSpPr>
        <p:spPr>
          <a:xfrm>
            <a:off x="4572000" y="1136650"/>
            <a:ext cx="0" cy="2819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0600" y="3409950"/>
            <a:ext cx="3614352" cy="1733550"/>
          </a:xfrm>
          <a:prstGeom prst="rect">
            <a:avLst/>
          </a:prstGeom>
        </p:spPr>
      </p:pic>
      <p:pic>
        <p:nvPicPr>
          <p:cNvPr id="9" name="Picture 2" descr="Digit 120">
            <a:extLst>
              <a:ext uri="{FF2B5EF4-FFF2-40B4-BE49-F238E27FC236}">
                <a16:creationId xmlns:a16="http://schemas.microsoft.com/office/drawing/2014/main" id="{8054470B-9920-67C0-FA04-16F4897D0A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171" y="4552950"/>
            <a:ext cx="879754" cy="483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7466FF59-882B-41BB-9A0E-AF7ACCBFA386}"/>
              </a:ext>
            </a:extLst>
          </p:cNvPr>
          <p:cNvSpPr/>
          <p:nvPr/>
        </p:nvSpPr>
        <p:spPr>
          <a:xfrm>
            <a:off x="7620" y="0"/>
            <a:ext cx="9144000" cy="95410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HIỆU HAI BÌNH PH</a:t>
            </a:r>
            <a:r>
              <a:rPr lang="vi-VN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. BÌNH PHƯƠNG CỦA MỘT TỔNG HAY MỘT HIỆU 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4232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45050" y="1317640"/>
            <a:ext cx="76738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u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anh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.1a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altLang="en-US" sz="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87393" y="1976410"/>
                <a:ext cx="356802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393" y="1976410"/>
                <a:ext cx="3568028" cy="4308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065548" y="1938759"/>
                <a:ext cx="292477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𝑏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𝑏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5548" y="1938759"/>
                <a:ext cx="2924775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691930" y="2313677"/>
                <a:ext cx="157357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1930" y="2313677"/>
                <a:ext cx="1573571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239486" y="2627536"/>
            <a:ext cx="76738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b,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u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anh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.1b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altLang="en-US" sz="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58364" y="3188353"/>
                <a:ext cx="280846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)=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364" y="3188353"/>
                <a:ext cx="2808461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266825" y="3141724"/>
                <a:ext cx="320068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6825" y="3141724"/>
                <a:ext cx="3200684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895600" y="3694434"/>
                <a:ext cx="323248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𝑏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𝑏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3694434"/>
                <a:ext cx="3232488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895600" y="4171950"/>
                <a:ext cx="157357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4171950"/>
                <a:ext cx="1573571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>
          <a:xfrm>
            <a:off x="228600" y="4552950"/>
            <a:ext cx="71849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c,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altLang="en-US" sz="800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A3DE31D5-3C29-467B-8D37-41C8FF2F2A11}"/>
              </a:ext>
            </a:extLst>
          </p:cNvPr>
          <p:cNvSpPr/>
          <p:nvPr/>
        </p:nvSpPr>
        <p:spPr>
          <a:xfrm>
            <a:off x="7620" y="0"/>
            <a:ext cx="9144000" cy="95410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HIỆU HAI BÌNH PH</a:t>
            </a:r>
            <a:r>
              <a:rPr lang="vi-VN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. BÌNH PHƯƠNG CỦA MỘT TỔNG HAY MỘT HIỆU 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E51A5AF7-1F02-466E-BAB8-CFA24FEFE3BB}"/>
              </a:ext>
            </a:extLst>
          </p:cNvPr>
          <p:cNvSpPr/>
          <p:nvPr/>
        </p:nvSpPr>
        <p:spPr>
          <a:xfrm>
            <a:off x="239486" y="874264"/>
            <a:ext cx="23310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1 (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30):</a:t>
            </a:r>
            <a:endParaRPr lang="en-US" sz="28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3489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1" grpId="0"/>
      <p:bldP spid="12" grpId="0"/>
      <p:bldP spid="13" grpId="0"/>
      <p:bldP spid="14" grpId="0"/>
      <p:bldP spid="15" grpId="0"/>
      <p:bldP spid="17" grpId="0"/>
      <p:bldP spid="18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121711" y="895350"/>
                <a:ext cx="8793689" cy="14044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Đ 2 (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gk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31): Với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sz="2800" dirty="0">
                    <a:solidFill>
                      <a:srgbClr val="0033CC"/>
                    </a:solidFill>
                  </a:rPr>
                  <a:t>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ỳ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(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ên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800" b="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2800" b="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b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800" b="0" i="1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 b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b="0" i="1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2800" b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(</m:t>
                    </m:r>
                    <m:r>
                      <a:rPr lang="en-US" sz="2800" b="0" i="1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 b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b="0" i="1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2800" b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2800" dirty="0">
                  <a:ln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711" y="895350"/>
                <a:ext cx="8793689" cy="1404487"/>
              </a:xfrm>
              <a:prstGeom prst="rect">
                <a:avLst/>
              </a:prstGeom>
              <a:blipFill>
                <a:blip r:embed="rId3"/>
                <a:stretch>
                  <a:fillRect l="-1455" t="-4783" r="-1386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121711" y="3724930"/>
            <a:ext cx="26212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HĐ 2 ta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2775161" y="3731196"/>
                <a:ext cx="3930563" cy="4406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2800" b="1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5161" y="3731196"/>
                <a:ext cx="3930563" cy="440633"/>
              </a:xfrm>
              <a:prstGeom prst="rect">
                <a:avLst/>
              </a:prstGeom>
              <a:blipFill>
                <a:blip r:embed="rId4"/>
                <a:stretch>
                  <a:fillRect t="-22222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166873" y="3233777"/>
                <a:ext cx="157357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6873" y="3233777"/>
                <a:ext cx="1573571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4274611" y="2218301"/>
            <a:ext cx="9316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i="1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i="1" dirty="0">
              <a:solidFill>
                <a:srgbClr val="0033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57200" y="2696257"/>
                <a:ext cx="263700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2800" i="1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i="1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i="1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800" i="1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(</m:t>
                      </m:r>
                      <m:r>
                        <a:rPr lang="en-US" sz="2800" i="1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i="1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i="1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800" i="1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696257"/>
                <a:ext cx="2637004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124200" y="2761977"/>
                <a:ext cx="323248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𝑏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𝑏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2761977"/>
                <a:ext cx="3232488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121711" y="2327410"/>
            <a:ext cx="1588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1762564" y="2315788"/>
                <a:ext cx="648530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8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28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ùy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ý, ta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ũng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  <a:endParaRPr lang="en-US" altLang="en-US" sz="800" dirty="0"/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2564" y="2315788"/>
                <a:ext cx="6485302" cy="523220"/>
              </a:xfrm>
              <a:prstGeom prst="rect">
                <a:avLst/>
              </a:prstGeom>
              <a:blipFill>
                <a:blip r:embed="rId8"/>
                <a:stretch>
                  <a:fillRect l="-1880" t="-12791" r="-940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1976952" y="3006140"/>
                <a:ext cx="4151008" cy="4406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d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952" y="3006140"/>
                <a:ext cx="4151008" cy="440633"/>
              </a:xfrm>
              <a:prstGeom prst="rect">
                <a:avLst/>
              </a:prstGeom>
              <a:blipFill>
                <a:blip r:embed="rId9"/>
                <a:stretch>
                  <a:fillRect l="-147" t="-22222" r="-4258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>
            <a:extLst>
              <a:ext uri="{FF2B5EF4-FFF2-40B4-BE49-F238E27FC236}">
                <a16:creationId xmlns:a16="http://schemas.microsoft.com/office/drawing/2014/main" id="{A68E15E1-4792-4C1F-BC03-08775ED02843}"/>
              </a:ext>
            </a:extLst>
          </p:cNvPr>
          <p:cNvSpPr/>
          <p:nvPr/>
        </p:nvSpPr>
        <p:spPr>
          <a:xfrm>
            <a:off x="7620" y="0"/>
            <a:ext cx="9144000" cy="95410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HIỆU HAI BÌNH PH</a:t>
            </a:r>
            <a:r>
              <a:rPr lang="vi-VN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. BÌNH PHƯƠNG CỦA MỘT TỔNG HAY MỘT HIỆU 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8930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8" grpId="1"/>
      <p:bldP spid="9" grpId="0"/>
      <p:bldP spid="9" grpId="1"/>
      <p:bldP spid="10" grpId="0"/>
      <p:bldP spid="10" grpId="1"/>
      <p:bldP spid="3" grpId="0"/>
      <p:bldP spid="3" grpId="1"/>
      <p:bldP spid="5" grpId="0"/>
      <p:bldP spid="5" grpId="1"/>
      <p:bldP spid="15" grpId="0"/>
      <p:bldP spid="15" grpId="1"/>
      <p:bldP spid="11" grpId="0"/>
      <p:bldP spid="12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6200" y="914445"/>
            <a:ext cx="39244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6200" y="1348335"/>
            <a:ext cx="39244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en-US" sz="2800" b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87D9D37-9521-4A86-8B2A-29FF31677760}"/>
              </a:ext>
            </a:extLst>
          </p:cNvPr>
          <p:cNvSpPr/>
          <p:nvPr/>
        </p:nvSpPr>
        <p:spPr>
          <a:xfrm>
            <a:off x="7620" y="0"/>
            <a:ext cx="9144000" cy="95410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HIỆU HAI BÌNH PH</a:t>
            </a:r>
            <a:r>
              <a:rPr lang="vi-VN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. BÌNH PHƯƠNG CỦA MỘT TỔNG HAY MỘT HIỆU 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7760B54-31BD-4D33-A5DC-304B5763463C}"/>
              </a:ext>
            </a:extLst>
          </p:cNvPr>
          <p:cNvSpPr/>
          <p:nvPr/>
        </p:nvSpPr>
        <p:spPr>
          <a:xfrm>
            <a:off x="76200" y="1828890"/>
            <a:ext cx="1895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, </a:t>
            </a:r>
            <a:r>
              <a:rPr lang="en-US" sz="2800" b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8502763-1960-4148-8226-C02202AD2EBA}"/>
              </a:ext>
            </a:extLst>
          </p:cNvPr>
          <p:cNvSpPr/>
          <p:nvPr/>
        </p:nvSpPr>
        <p:spPr>
          <a:xfrm>
            <a:off x="76200" y="2310140"/>
            <a:ext cx="34660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(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1):</a:t>
            </a:r>
            <a:endParaRPr lang="en-US" sz="2800" dirty="0">
              <a:solidFill>
                <a:srgbClr val="0033CC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1BD1C10-B5A1-430F-890D-83EE1506CEB1}"/>
                  </a:ext>
                </a:extLst>
              </p:cNvPr>
              <p:cNvSpPr/>
              <p:nvPr/>
            </p:nvSpPr>
            <p:spPr>
              <a:xfrm>
                <a:off x="81788" y="2833360"/>
                <a:ext cx="400629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nh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1</m:t>
                        </m:r>
                      </m:e>
                      <m:sup>
                        <m:r>
                          <a:rPr lang="en-US" sz="2800" b="0" i="1" dirty="0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dirty="0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i="1" dirty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99</m:t>
                        </m:r>
                      </m:e>
                      <m:sup>
                        <m:r>
                          <a:rPr lang="en-US" sz="2800" b="0" i="1" dirty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dirty="0">
                  <a:solidFill>
                    <a:srgbClr val="0033CC"/>
                  </a:solidFill>
                </a:endParaRPr>
              </a:p>
            </p:txBody>
          </p:sp>
        </mc:Choice>
        <mc:Fallback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1BD1C10-B5A1-430F-890D-83EE1506CE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88" y="2833360"/>
                <a:ext cx="4006290" cy="523220"/>
              </a:xfrm>
              <a:prstGeom prst="rect">
                <a:avLst/>
              </a:prstGeom>
              <a:blipFill>
                <a:blip r:embed="rId2"/>
                <a:stretch>
                  <a:fillRect l="-3040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F5BE3E7D-1AB8-4AAC-9EE4-2C4884B49829}"/>
                  </a:ext>
                </a:extLst>
              </p:cNvPr>
              <p:cNvSpPr/>
              <p:nvPr/>
            </p:nvSpPr>
            <p:spPr>
              <a:xfrm>
                <a:off x="4425188" y="2833360"/>
                <a:ext cx="440954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dirty="0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dirty="0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</m:t>
                    </m:r>
                  </m:oMath>
                </a14:m>
                <a:r>
                  <a:rPr lang="en-US" sz="2800" dirty="0">
                    <a:solidFill>
                      <a:srgbClr val="0033CC"/>
                    </a:solidFill>
                  </a:rPr>
                  <a:t>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endParaRPr lang="en-US" sz="2800" dirty="0">
                  <a:ln/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F5BE3E7D-1AB8-4AAC-9EE4-2C4884B498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5188" y="2833360"/>
                <a:ext cx="4409540" cy="523220"/>
              </a:xfrm>
              <a:prstGeom prst="rect">
                <a:avLst/>
              </a:prstGeom>
              <a:blipFill>
                <a:blip r:embed="rId3"/>
                <a:stretch>
                  <a:fillRect l="-2905" t="-12791" r="-152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3038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6200" y="914445"/>
            <a:ext cx="39244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6200" y="1348335"/>
            <a:ext cx="39244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en-US" sz="2800" b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87D9D37-9521-4A86-8B2A-29FF31677760}"/>
              </a:ext>
            </a:extLst>
          </p:cNvPr>
          <p:cNvSpPr/>
          <p:nvPr/>
        </p:nvSpPr>
        <p:spPr>
          <a:xfrm>
            <a:off x="7620" y="0"/>
            <a:ext cx="9144000" cy="95410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HIỆU HAI BÌNH PH</a:t>
            </a:r>
            <a:r>
              <a:rPr lang="vi-VN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. BÌNH PHƯƠNG CỦA MỘT TỔNG HAY MỘT HIỆU 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7760B54-31BD-4D33-A5DC-304B5763463C}"/>
              </a:ext>
            </a:extLst>
          </p:cNvPr>
          <p:cNvSpPr/>
          <p:nvPr/>
        </p:nvSpPr>
        <p:spPr>
          <a:xfrm>
            <a:off x="76200" y="1828890"/>
            <a:ext cx="1895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, </a:t>
            </a:r>
            <a:r>
              <a:rPr lang="en-US" sz="2800" b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8502763-1960-4148-8226-C02202AD2EBA}"/>
              </a:ext>
            </a:extLst>
          </p:cNvPr>
          <p:cNvSpPr/>
          <p:nvPr/>
        </p:nvSpPr>
        <p:spPr>
          <a:xfrm>
            <a:off x="76200" y="2310140"/>
            <a:ext cx="34660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(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1):</a:t>
            </a:r>
            <a:endParaRPr lang="en-US" sz="2800" dirty="0">
              <a:solidFill>
                <a:srgbClr val="0033CC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1BD1C10-B5A1-430F-890D-83EE1506CEB1}"/>
                  </a:ext>
                </a:extLst>
              </p:cNvPr>
              <p:cNvSpPr/>
              <p:nvPr/>
            </p:nvSpPr>
            <p:spPr>
              <a:xfrm>
                <a:off x="81788" y="2833360"/>
                <a:ext cx="400629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nh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1</m:t>
                        </m:r>
                      </m:e>
                      <m:sup>
                        <m:r>
                          <a:rPr lang="en-US" sz="2800" b="0" i="1" dirty="0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dirty="0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i="1" dirty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99</m:t>
                        </m:r>
                      </m:e>
                      <m:sup>
                        <m:r>
                          <a:rPr lang="en-US" sz="2800" b="0" i="1" dirty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dirty="0">
                  <a:solidFill>
                    <a:srgbClr val="0033CC"/>
                  </a:solidFill>
                </a:endParaRPr>
              </a:p>
            </p:txBody>
          </p:sp>
        </mc:Choice>
        <mc:Fallback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1BD1C10-B5A1-430F-890D-83EE1506CE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88" y="2833360"/>
                <a:ext cx="4006290" cy="523220"/>
              </a:xfrm>
              <a:prstGeom prst="rect">
                <a:avLst/>
              </a:prstGeom>
              <a:blipFill>
                <a:blip r:embed="rId2"/>
                <a:stretch>
                  <a:fillRect l="-3040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F5BE3E7D-1AB8-4AAC-9EE4-2C4884B49829}"/>
                  </a:ext>
                </a:extLst>
              </p:cNvPr>
              <p:cNvSpPr/>
              <p:nvPr/>
            </p:nvSpPr>
            <p:spPr>
              <a:xfrm>
                <a:off x="4425188" y="2833360"/>
                <a:ext cx="440954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dirty="0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dirty="0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</m:t>
                    </m:r>
                  </m:oMath>
                </a14:m>
                <a:r>
                  <a:rPr lang="en-US" sz="2800" dirty="0">
                    <a:solidFill>
                      <a:srgbClr val="0033CC"/>
                    </a:solidFill>
                  </a:rPr>
                  <a:t>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endParaRPr lang="en-US" sz="2800" dirty="0">
                  <a:ln/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F5BE3E7D-1AB8-4AAC-9EE4-2C4884B498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5188" y="2833360"/>
                <a:ext cx="4409540" cy="523220"/>
              </a:xfrm>
              <a:prstGeom prst="rect">
                <a:avLst/>
              </a:prstGeom>
              <a:blipFill>
                <a:blip r:embed="rId3"/>
                <a:stretch>
                  <a:fillRect l="-2905" t="-12791" r="-152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0F283B15-8E7D-412C-B9D4-695034B748E5}"/>
                  </a:ext>
                </a:extLst>
              </p:cNvPr>
              <p:cNvSpPr/>
              <p:nvPr/>
            </p:nvSpPr>
            <p:spPr>
              <a:xfrm>
                <a:off x="79842" y="3705836"/>
                <a:ext cx="227831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1</m:t>
                        </m:r>
                      </m:e>
                      <m:sup>
                        <m:r>
                          <a:rPr lang="en-US" sz="2800" b="0" i="1" dirty="0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dirty="0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i="1" dirty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99</m:t>
                        </m:r>
                      </m:e>
                      <m:sup>
                        <m:r>
                          <a:rPr lang="en-US" sz="2800" b="0" i="1" dirty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dirty="0"/>
              </a:p>
            </p:txBody>
          </p:sp>
        </mc:Choice>
        <mc:Fallback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0F283B15-8E7D-412C-B9D4-695034B748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42" y="3705836"/>
                <a:ext cx="2278316" cy="523220"/>
              </a:xfrm>
              <a:prstGeom prst="rect">
                <a:avLst/>
              </a:prstGeom>
              <a:blipFill>
                <a:blip r:embed="rId4"/>
                <a:stretch>
                  <a:fillRect l="-5348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CAB592AF-55AF-4E70-BE71-40BFDE0EA2C7}"/>
              </a:ext>
            </a:extLst>
          </p:cNvPr>
          <p:cNvSpPr/>
          <p:nvPr/>
        </p:nvSpPr>
        <p:spPr>
          <a:xfrm>
            <a:off x="3849893" y="3223654"/>
            <a:ext cx="841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i="1" dirty="0">
              <a:solidFill>
                <a:srgbClr val="0033CC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A124D07C-8641-4D64-82AB-34E578A38A8B}"/>
                  </a:ext>
                </a:extLst>
              </p:cNvPr>
              <p:cNvSpPr/>
              <p:nvPr/>
            </p:nvSpPr>
            <p:spPr>
              <a:xfrm>
                <a:off x="4513461" y="3705836"/>
                <a:ext cx="154734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dirty="0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dirty="0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</m:t>
                    </m:r>
                  </m:oMath>
                </a14:m>
                <a:endParaRPr lang="en-US" sz="2800" dirty="0">
                  <a:ln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A124D07C-8641-4D64-82AB-34E578A38A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3461" y="3705836"/>
                <a:ext cx="1547347" cy="523220"/>
              </a:xfrm>
              <a:prstGeom prst="rect">
                <a:avLst/>
              </a:prstGeom>
              <a:blipFill>
                <a:blip r:embed="rId5"/>
                <a:stretch>
                  <a:fillRect l="-7874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5F39985A-6B44-40D1-8582-D4637D8CAE2E}"/>
              </a:ext>
            </a:extLst>
          </p:cNvPr>
          <p:cNvCxnSpPr>
            <a:cxnSpLocks/>
          </p:cNvCxnSpPr>
          <p:nvPr/>
        </p:nvCxnSpPr>
        <p:spPr>
          <a:xfrm flipH="1">
            <a:off x="4270841" y="3840695"/>
            <a:ext cx="2" cy="116945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D07D1D5-FDE4-4B78-80B7-7ED81F40E0A5}"/>
                  </a:ext>
                </a:extLst>
              </p:cNvPr>
              <p:cNvSpPr/>
              <p:nvPr/>
            </p:nvSpPr>
            <p:spPr>
              <a:xfrm>
                <a:off x="7620" y="4137168"/>
                <a:ext cx="408041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(</m:t>
                      </m:r>
                      <m:r>
                        <a:rPr lang="en-US" sz="2800" i="1" dirty="0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sz="2800" b="0" i="1" dirty="0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1−99)(101+99)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D07D1D5-FDE4-4B78-80B7-7ED81F40E0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" y="4137168"/>
                <a:ext cx="4080412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2173789-F541-4186-AC30-EDCA76246F45}"/>
                  </a:ext>
                </a:extLst>
              </p:cNvPr>
              <p:cNvSpPr/>
              <p:nvPr/>
            </p:nvSpPr>
            <p:spPr>
              <a:xfrm>
                <a:off x="7620" y="4617723"/>
                <a:ext cx="151073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2.200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2173789-F541-4186-AC30-EDCA76246F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" y="4617723"/>
                <a:ext cx="1510735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A7458873-E955-430B-A7AA-313553C348D5}"/>
                  </a:ext>
                </a:extLst>
              </p:cNvPr>
              <p:cNvSpPr/>
              <p:nvPr/>
            </p:nvSpPr>
            <p:spPr>
              <a:xfrm>
                <a:off x="1298071" y="4620280"/>
                <a:ext cx="123822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400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A7458873-E955-430B-A7AA-313553C348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8071" y="4620280"/>
                <a:ext cx="1238224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1EE8532F-31AF-4726-9354-1579CE58BBA9}"/>
                  </a:ext>
                </a:extLst>
              </p:cNvPr>
              <p:cNvSpPr/>
              <p:nvPr/>
            </p:nvSpPr>
            <p:spPr>
              <a:xfrm>
                <a:off x="4493208" y="4139008"/>
                <a:ext cx="177054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2800" i="1" dirty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 dirty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 dirty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i="1" dirty="0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b="0" i="1" dirty="0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1EE8532F-31AF-4726-9354-1579CE58BB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3208" y="4139008"/>
                <a:ext cx="1770549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6E5BF070-07A2-470D-A147-83309A75C88E}"/>
                  </a:ext>
                </a:extLst>
              </p:cNvPr>
              <p:cNvSpPr/>
              <p:nvPr/>
            </p:nvSpPr>
            <p:spPr>
              <a:xfrm>
                <a:off x="4513461" y="4660388"/>
                <a:ext cx="291118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i="1" dirty="0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2800" b="0" i="1" dirty="0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800" b="0" i="1" dirty="0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2)(</m:t>
                      </m:r>
                      <m:r>
                        <a:rPr lang="en-US" sz="2800" b="0" i="1" dirty="0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800" b="0" i="1" dirty="0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2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6E5BF070-07A2-470D-A147-83309A75C8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3461" y="4660388"/>
                <a:ext cx="2911182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7021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  <p:bldP spid="8" grpId="0"/>
      <p:bldP spid="10" grpId="0"/>
      <p:bldP spid="11" grpId="0"/>
      <p:bldP spid="12" grpId="0"/>
      <p:bldP spid="15" grpId="0"/>
      <p:bldP spid="17" grpId="0"/>
      <p:bldP spid="19" grpId="0"/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733800" y="2038350"/>
            <a:ext cx="841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i="1" dirty="0">
              <a:solidFill>
                <a:srgbClr val="0033CC"/>
              </a:solidFill>
            </a:endParaRPr>
          </a:p>
        </p:txBody>
      </p:sp>
      <p:cxnSp>
        <p:nvCxnSpPr>
          <p:cNvPr id="7" name="Straight Connector 6"/>
          <p:cNvCxnSpPr>
            <a:cxnSpLocks/>
          </p:cNvCxnSpPr>
          <p:nvPr/>
        </p:nvCxnSpPr>
        <p:spPr>
          <a:xfrm>
            <a:off x="4160789" y="2647950"/>
            <a:ext cx="0" cy="193801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232229" y="2505277"/>
                <a:ext cx="173124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</a:t>
                </a:r>
                <a:r>
                  <a:rPr lang="en-US" sz="2800" dirty="0">
                    <a:ln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 dirty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99</m:t>
                        </m:r>
                      </m:e>
                      <m:sup>
                        <m:r>
                          <a:rPr lang="en-US" sz="2800" i="1" dirty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 dirty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229" y="2505277"/>
                <a:ext cx="1731243" cy="523220"/>
              </a:xfrm>
              <a:prstGeom prst="rect">
                <a:avLst/>
              </a:prstGeom>
              <a:blipFill>
                <a:blip r:embed="rId3"/>
                <a:stretch>
                  <a:fillRect l="-7042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154073" y="3028497"/>
                <a:ext cx="328532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(99−1)(99+1)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073" y="3028497"/>
                <a:ext cx="3285323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154073" y="3685118"/>
                <a:ext cx="170950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98.100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073" y="3685118"/>
                <a:ext cx="1709507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152400" y="4324350"/>
                <a:ext cx="14369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9800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4324350"/>
                <a:ext cx="1436996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4589701" y="2505277"/>
                <a:ext cx="173489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</a:t>
                </a:r>
                <a:r>
                  <a:rPr lang="en-US" sz="2800" dirty="0">
                    <a:ln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 dirty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 dirty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 dirty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b="0" i="1" dirty="0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9</m:t>
                    </m:r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9701" y="2505277"/>
                <a:ext cx="1734899" cy="523220"/>
              </a:xfrm>
              <a:prstGeom prst="rect">
                <a:avLst/>
              </a:prstGeom>
              <a:blipFill>
                <a:blip r:embed="rId7"/>
                <a:stretch>
                  <a:fillRect l="-7368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4572000" y="3028497"/>
                <a:ext cx="177054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2800" i="1" dirty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 dirty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 dirty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i="1" dirty="0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2800" b="0" i="1" dirty="0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028497"/>
                <a:ext cx="1770549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4495800" y="3685118"/>
                <a:ext cx="291118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i="1" dirty="0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2800" b="0" i="1" dirty="0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800" b="0" i="1" dirty="0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3)(</m:t>
                      </m:r>
                      <m:r>
                        <a:rPr lang="en-US" sz="2800" b="0" i="1" dirty="0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800" b="0" i="1" dirty="0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3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3685118"/>
                <a:ext cx="2911182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232229" y="960531"/>
            <a:ext cx="32464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(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31)</a:t>
            </a:r>
            <a:endParaRPr lang="en-US" sz="2800" dirty="0">
              <a:solidFill>
                <a:srgbClr val="0033CC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/>
              <p:cNvSpPr/>
              <p:nvPr/>
            </p:nvSpPr>
            <p:spPr>
              <a:xfrm>
                <a:off x="232229" y="1511827"/>
                <a:ext cx="353616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nh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99</m:t>
                        </m:r>
                      </m:e>
                      <m:sup>
                        <m:r>
                          <a:rPr lang="en-US" sz="2800" b="0" i="1" dirty="0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dirty="0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;</m:t>
                    </m:r>
                  </m:oMath>
                </a14:m>
                <a:endParaRPr lang="en-US" sz="2800" dirty="0">
                  <a:solidFill>
                    <a:srgbClr val="0033CC"/>
                  </a:solidFill>
                </a:endParaRPr>
              </a:p>
            </p:txBody>
          </p:sp>
        </mc:Choice>
        <mc:Fallback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229" y="1511827"/>
                <a:ext cx="3536161" cy="523220"/>
              </a:xfrm>
              <a:prstGeom prst="rect">
                <a:avLst/>
              </a:prstGeom>
              <a:blipFill>
                <a:blip r:embed="rId10"/>
                <a:stretch>
                  <a:fillRect l="-3448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17"/>
              <p:cNvSpPr/>
              <p:nvPr/>
            </p:nvSpPr>
            <p:spPr>
              <a:xfrm>
                <a:off x="4519939" y="1524375"/>
                <a:ext cx="440954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dirty="0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dirty="0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9</m:t>
                    </m:r>
                  </m:oMath>
                </a14:m>
                <a:r>
                  <a:rPr lang="en-US" sz="2800" dirty="0">
                    <a:solidFill>
                      <a:srgbClr val="0033CC"/>
                    </a:solidFill>
                  </a:rPr>
                  <a:t>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endParaRPr lang="en-US" sz="2800" dirty="0">
                  <a:ln/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9939" y="1524375"/>
                <a:ext cx="4409540" cy="523220"/>
              </a:xfrm>
              <a:prstGeom prst="rect">
                <a:avLst/>
              </a:prstGeom>
              <a:blipFill>
                <a:blip r:embed="rId11"/>
                <a:stretch>
                  <a:fillRect l="-2762" t="-11628" r="-1519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2" descr="Digit 120">
            <a:extLst>
              <a:ext uri="{FF2B5EF4-FFF2-40B4-BE49-F238E27FC236}">
                <a16:creationId xmlns:a16="http://schemas.microsoft.com/office/drawing/2014/main" id="{8054470B-9920-67C0-FA04-16F4897D0A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1049472"/>
            <a:ext cx="1342571" cy="7378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4883022A-5A31-4545-AE04-AF478021F438}"/>
              </a:ext>
            </a:extLst>
          </p:cNvPr>
          <p:cNvSpPr/>
          <p:nvPr/>
        </p:nvSpPr>
        <p:spPr>
          <a:xfrm>
            <a:off x="7620" y="0"/>
            <a:ext cx="9144000" cy="95410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HIỆU HAI BÌNH PH</a:t>
            </a:r>
            <a:r>
              <a:rPr lang="vi-VN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. BÌNH PHƯƠNG CỦA MỘT TỔNG HAY MỘT HIỆU 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9352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0" dur="2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  <p:bldP spid="10" grpId="0"/>
      <p:bldP spid="11" grpId="0"/>
      <p:bldP spid="13" grpId="0"/>
      <p:bldP spid="14" grpId="0"/>
      <p:bldP spid="15" grpId="0"/>
      <p:bldP spid="16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685800" y="235118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2400" y="1518024"/>
            <a:ext cx="4648200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/ KHỞI ĐỘNG</a:t>
            </a:r>
            <a:endParaRPr lang="en-US" sz="3200" dirty="0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4572000" y="2190750"/>
            <a:ext cx="1752600" cy="1696666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7492097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105400" y="1710018"/>
            <a:ext cx="309482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 TẬP</a:t>
            </a:r>
            <a:endParaRPr lang="en-US" sz="32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389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4669220" y="1269127"/>
                <a:ext cx="443816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 </a:t>
                </a:r>
                <a14:m>
                  <m:oMath xmlns:m="http://schemas.openxmlformats.org/officeDocument/2006/math">
                    <m:r>
                      <a:rPr lang="en-US" sz="2400" b="0" i="1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400" b="0" i="1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ctrlPr>
                          <a:rPr lang="en-US" sz="240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400" b="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e>
                    </m:d>
                    <m:r>
                      <a:rPr lang="en-US" sz="2400" b="0" i="1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</m:t>
                    </m:r>
                    <m:sSup>
                      <m:sSupPr>
                        <m:ctrlPr>
                          <a:rPr lang="en-US" sz="240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en-US" sz="2400" b="0" i="1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endParaRPr lang="en-US" sz="2400" dirty="0">
                  <a:ln/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9220" y="1269127"/>
                <a:ext cx="4438169" cy="461665"/>
              </a:xfrm>
              <a:prstGeom prst="rect">
                <a:avLst/>
              </a:prstGeom>
              <a:blipFill>
                <a:blip r:embed="rId2"/>
                <a:stretch>
                  <a:fillRect l="-2198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282443" y="2070587"/>
                <a:ext cx="2633991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Đẳng </a:t>
                </a:r>
                <a:r>
                  <a:rPr lang="en-US" sz="24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endParaRPr lang="en-US" sz="2400" dirty="0">
                  <a:ln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400" b="0" i="1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400" b="0" i="1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2=3</m:t>
                      </m:r>
                      <m:r>
                        <a:rPr lang="en-US" sz="2400" b="0" i="1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400" b="0" i="1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1</m:t>
                      </m:r>
                    </m:oMath>
                  </m:oMathPara>
                </a14:m>
                <a:endParaRPr lang="en-US" sz="2400" dirty="0">
                  <a:ln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443" y="2070587"/>
                <a:ext cx="2633991" cy="830997"/>
              </a:xfrm>
              <a:prstGeom prst="rect">
                <a:avLst/>
              </a:prstGeom>
              <a:blipFill>
                <a:blip r:embed="rId3"/>
                <a:stretch>
                  <a:fillRect l="-3472" t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/>
          <p:cNvCxnSpPr/>
          <p:nvPr/>
        </p:nvCxnSpPr>
        <p:spPr>
          <a:xfrm>
            <a:off x="4648200" y="2370557"/>
            <a:ext cx="0" cy="25569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4807098" y="2899647"/>
            <a:ext cx="24769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400" dirty="0">
              <a:ln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822951" y="3403491"/>
            <a:ext cx="419897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2400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400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phối</a:t>
            </a:r>
            <a:r>
              <a:rPr lang="en-US" sz="2400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endParaRPr lang="en-US" sz="2400" i="1" dirty="0"/>
          </a:p>
        </p:txBody>
      </p:sp>
      <p:sp>
        <p:nvSpPr>
          <p:cNvPr id="14" name="Rectangle 13"/>
          <p:cNvSpPr/>
          <p:nvPr/>
        </p:nvSpPr>
        <p:spPr>
          <a:xfrm>
            <a:off x="282443" y="2901584"/>
            <a:ext cx="33666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/>
              <p:cNvSpPr/>
              <p:nvPr/>
            </p:nvSpPr>
            <p:spPr>
              <a:xfrm>
                <a:off x="286019" y="3361313"/>
                <a:ext cx="208794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:r>
                  <a:rPr lang="en-US" sz="24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ì</a:t>
                </a:r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019" y="3361313"/>
                <a:ext cx="2087944" cy="461665"/>
              </a:xfrm>
              <a:prstGeom prst="rect">
                <a:avLst/>
              </a:prstGeom>
              <a:blipFill>
                <a:blip r:embed="rId4"/>
                <a:stretch>
                  <a:fillRect l="-4678" t="-10526" r="-321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/>
              <p:cNvSpPr/>
              <p:nvPr/>
            </p:nvSpPr>
            <p:spPr>
              <a:xfrm>
                <a:off x="282443" y="3818990"/>
                <a:ext cx="254255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T =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P = 7 </a:t>
                </a:r>
                <a:endParaRPr lang="en-US" sz="2400" dirty="0"/>
              </a:p>
            </p:txBody>
          </p:sp>
        </mc:Choice>
        <mc:Fallback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443" y="3818990"/>
                <a:ext cx="2542556" cy="461665"/>
              </a:xfrm>
              <a:prstGeom prst="rect">
                <a:avLst/>
              </a:prstGeom>
              <a:blipFill>
                <a:blip r:embed="rId5"/>
                <a:stretch>
                  <a:fillRect l="-3597" t="-10526" r="-2878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/>
          <p:cNvSpPr/>
          <p:nvPr/>
        </p:nvSpPr>
        <p:spPr>
          <a:xfrm>
            <a:off x="282443" y="4234488"/>
            <a:ext cx="455964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400" dirty="0"/>
          </a:p>
        </p:txBody>
      </p:sp>
      <p:sp>
        <p:nvSpPr>
          <p:cNvPr id="18" name="Rectangle 17"/>
          <p:cNvSpPr/>
          <p:nvPr/>
        </p:nvSpPr>
        <p:spPr>
          <a:xfrm>
            <a:off x="87430" y="817462"/>
            <a:ext cx="91215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1 (</a:t>
            </a:r>
            <a:r>
              <a:rPr lang="en-US" sz="24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4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33): </a:t>
            </a:r>
            <a:r>
              <a:rPr lang="en-US" sz="24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4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4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4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4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4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400" dirty="0">
              <a:solidFill>
                <a:srgbClr val="0033CC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282443" y="1273673"/>
                <a:ext cx="246246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2=3</m:t>
                    </m:r>
                    <m:r>
                      <a:rPr lang="en-US" sz="24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4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endParaRPr lang="en-US" sz="2400" dirty="0">
                  <a:ln/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443" y="1273673"/>
                <a:ext cx="2462469" cy="461665"/>
              </a:xfrm>
              <a:prstGeom prst="rect">
                <a:avLst/>
              </a:prstGeom>
              <a:blipFill>
                <a:blip r:embed="rId6"/>
                <a:stretch>
                  <a:fillRect l="-3713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Rectangle 18"/>
              <p:cNvSpPr/>
              <p:nvPr/>
            </p:nvSpPr>
            <p:spPr>
              <a:xfrm>
                <a:off x="4737551" y="2074575"/>
                <a:ext cx="443816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 </a:t>
                </a:r>
                <a:r>
                  <a:rPr lang="en-US" sz="24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4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endParaRPr lang="en-US" sz="2400" dirty="0">
                  <a:ln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2400" b="0" i="1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400" i="1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0" i="1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400" b="0" i="1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e>
                      </m:d>
                      <m:r>
                        <a:rPr lang="en-US" sz="2400" b="0" i="1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2</m:t>
                      </m:r>
                      <m:sSup>
                        <m:sSupPr>
                          <m:ctrlPr>
                            <a:rPr lang="en-US" sz="2400" i="1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b="0" i="1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2</m:t>
                      </m:r>
                      <m:r>
                        <a:rPr lang="en-US" sz="2400" b="0" i="1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</m:oMath>
                  </m:oMathPara>
                </a14:m>
                <a:endParaRPr lang="en-US" sz="2400" dirty="0">
                  <a:ln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7551" y="2074575"/>
                <a:ext cx="4438169" cy="830997"/>
              </a:xfrm>
              <a:prstGeom prst="rect">
                <a:avLst/>
              </a:prstGeom>
              <a:blipFill>
                <a:blip r:embed="rId7"/>
                <a:stretch>
                  <a:fillRect l="-2060" t="-5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9"/>
          <p:cNvSpPr/>
          <p:nvPr/>
        </p:nvSpPr>
        <p:spPr>
          <a:xfrm>
            <a:off x="4274540" y="1695344"/>
            <a:ext cx="7473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i="1" dirty="0">
              <a:solidFill>
                <a:srgbClr val="0033CC"/>
              </a:solidFill>
            </a:endParaRPr>
          </a:p>
        </p:txBody>
      </p:sp>
      <p:pic>
        <p:nvPicPr>
          <p:cNvPr id="22" name="Picture 2" descr="Digit 120">
            <a:extLst>
              <a:ext uri="{FF2B5EF4-FFF2-40B4-BE49-F238E27FC236}">
                <a16:creationId xmlns:a16="http://schemas.microsoft.com/office/drawing/2014/main" id="{8054470B-9920-67C0-FA04-16F4897D0A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7696" y="1765100"/>
            <a:ext cx="1099693" cy="5157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35AD50D6-914D-4873-A2E7-60E9B10C34CD}"/>
              </a:ext>
            </a:extLst>
          </p:cNvPr>
          <p:cNvSpPr/>
          <p:nvPr/>
        </p:nvSpPr>
        <p:spPr>
          <a:xfrm>
            <a:off x="7620" y="0"/>
            <a:ext cx="9144000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HIỆU HAI BÌNH PH</a:t>
            </a:r>
            <a:r>
              <a:rPr lang="vi-VN" sz="24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. BÌNH PHƯƠNG CỦA MỘT TỔNG HAY MỘT HIỆU </a:t>
            </a:r>
            <a:r>
              <a:rPr lang="en-US" sz="24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4138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2" dur="2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1" grpId="0"/>
      <p:bldP spid="12" grpId="0"/>
      <p:bldP spid="12" grpId="1"/>
      <p:bldP spid="14" grpId="0"/>
      <p:bldP spid="15" grpId="0"/>
      <p:bldP spid="17" grpId="0"/>
      <p:bldP spid="18" grpId="0"/>
      <p:bldP spid="13" grpId="0"/>
      <p:bldP spid="19" grpId="0"/>
      <p:bldP spid="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32229" y="977444"/>
            <a:ext cx="84432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2 (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33).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0033CC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267857" y="2977085"/>
                <a:ext cx="318760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8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3</m:t>
                    </m:r>
                    <m:r>
                      <a:rPr lang="en-US" sz="28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8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(</m:t>
                    </m:r>
                    <m:r>
                      <a:rPr lang="en-US" sz="28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3</m:t>
                    </m:r>
                    <m:r>
                      <a:rPr lang="en-US" sz="28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8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800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857" y="2977085"/>
                <a:ext cx="3187604" cy="523220"/>
              </a:xfrm>
              <a:prstGeom prst="rect">
                <a:avLst/>
              </a:prstGeom>
              <a:blipFill>
                <a:blip r:embed="rId2"/>
                <a:stretch>
                  <a:fillRect l="-4015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247019" y="4049832"/>
                <a:ext cx="320844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 </a:t>
                </a:r>
                <a14:m>
                  <m:oMath xmlns:m="http://schemas.openxmlformats.org/officeDocument/2006/math">
                    <m:r>
                      <a:rPr lang="en-US" sz="280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8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80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80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(2</m:t>
                    </m:r>
                    <m:r>
                      <a:rPr lang="en-US" sz="280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800" i="1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800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019" y="4049832"/>
                <a:ext cx="3208442" cy="523220"/>
              </a:xfrm>
              <a:prstGeom prst="rect">
                <a:avLst/>
              </a:prstGeom>
              <a:blipFill>
                <a:blip r:embed="rId3"/>
                <a:stretch>
                  <a:fillRect l="-3992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3460862" y="3003392"/>
                <a:ext cx="215187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(3</m:t>
                    </m:r>
                    <m:r>
                      <a:rPr lang="en-US" sz="28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sSup>
                      <m:sSupPr>
                        <m:ctrlP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0862" y="3003392"/>
                <a:ext cx="2151871" cy="523220"/>
              </a:xfrm>
              <a:prstGeom prst="rect">
                <a:avLst/>
              </a:prstGeom>
              <a:blipFill>
                <a:blip r:embed="rId4"/>
                <a:stretch>
                  <a:fillRect l="-5949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3432784" y="3500305"/>
                <a:ext cx="186512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9</m:t>
                    </m:r>
                    <m:sSup>
                      <m:sSupPr>
                        <m:ctrlP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dirty="0"/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2784" y="3500305"/>
                <a:ext cx="1865126" cy="523220"/>
              </a:xfrm>
              <a:prstGeom prst="rect">
                <a:avLst/>
              </a:prstGeom>
              <a:blipFill>
                <a:blip r:embed="rId5"/>
                <a:stretch>
                  <a:fillRect l="-6536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3455461" y="4068150"/>
                <a:ext cx="199497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2</m:t>
                        </m:r>
                        <m: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dirty="0"/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5461" y="4068150"/>
                <a:ext cx="1994970" cy="523220"/>
              </a:xfrm>
              <a:prstGeom prst="rect">
                <a:avLst/>
              </a:prstGeom>
              <a:blipFill>
                <a:blip r:embed="rId6"/>
                <a:stretch>
                  <a:fillRect l="-6422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3432784" y="4591370"/>
                <a:ext cx="186512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800" b="0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dirty="0"/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2784" y="4591370"/>
                <a:ext cx="1865126" cy="523220"/>
              </a:xfrm>
              <a:prstGeom prst="rect">
                <a:avLst/>
              </a:prstGeom>
              <a:blipFill>
                <a:blip r:embed="rId7"/>
                <a:stretch>
                  <a:fillRect l="-6536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232229" y="1500664"/>
                <a:ext cx="477399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3</m:t>
                        </m:r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d>
                      <m:dPr>
                        <m:ctrlPr>
                          <a:rPr lang="en-US" sz="280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3</m:t>
                        </m:r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 dirty="0">
                    <a:solidFill>
                      <a:srgbClr val="0033CC"/>
                    </a:solidFill>
                  </a:rPr>
                  <a:t>…</a:t>
                </a:r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229" y="1500664"/>
                <a:ext cx="4773999" cy="523220"/>
              </a:xfrm>
              <a:prstGeom prst="rect">
                <a:avLst/>
              </a:prstGeom>
              <a:blipFill>
                <a:blip r:embed="rId8"/>
                <a:stretch>
                  <a:fillRect l="-2554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241764" y="1977718"/>
                <a:ext cx="507427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b="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b="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d>
                      <m:dPr>
                        <m:ctrlPr>
                          <a:rPr lang="en-US" sz="280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b="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b="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b="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4… </m:t>
                    </m:r>
                    <m:r>
                      <a:rPr lang="en-US" sz="2800" b="0" i="1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800" b="0" i="1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dirty="0">
                  <a:solidFill>
                    <a:srgbClr val="0033CC"/>
                  </a:solidFill>
                </a:endParaRPr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764" y="1977718"/>
                <a:ext cx="5074274" cy="523220"/>
              </a:xfrm>
              <a:prstGeom prst="rect">
                <a:avLst/>
              </a:prstGeom>
              <a:blipFill>
                <a:blip r:embed="rId9"/>
                <a:stretch>
                  <a:fillRect l="-2524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4135302" y="2453865"/>
            <a:ext cx="8018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>
              <a:solidFill>
                <a:srgbClr val="0033CC"/>
              </a:solidFill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70F1EA31-7F0F-4862-B9AC-56B13B1E5068}"/>
              </a:ext>
            </a:extLst>
          </p:cNvPr>
          <p:cNvSpPr/>
          <p:nvPr/>
        </p:nvSpPr>
        <p:spPr>
          <a:xfrm>
            <a:off x="7620" y="0"/>
            <a:ext cx="9144000" cy="95410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HIỆU HAI BÌNH PH</a:t>
            </a:r>
            <a:r>
              <a:rPr lang="vi-VN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. BÌNH PHƯƠNG CỦA MỘT TỔNG HAY MỘT HIỆU 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109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10" grpId="0"/>
      <p:bldP spid="11" grpId="0"/>
      <p:bldP spid="12" grpId="0"/>
      <p:bldP spid="13" grpId="0"/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/>
          <p:cNvSpPr/>
          <p:nvPr/>
        </p:nvSpPr>
        <p:spPr>
          <a:xfrm>
            <a:off x="609600" y="514350"/>
            <a:ext cx="3235960" cy="318516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pic>
        <p:nvPicPr>
          <p:cNvPr id="4" name="Hình ảnh 3" descr="Ảnh có chứa văn bản, đồ chơi, đồ họa véc-tơ, danh thiếp&#10;&#10;Mô tả được tạo tự độ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  <p:sp>
        <p:nvSpPr>
          <p:cNvPr id="2" name="TextBox 10"/>
          <p:cNvSpPr txBox="1"/>
          <p:nvPr/>
        </p:nvSpPr>
        <p:spPr>
          <a:xfrm>
            <a:off x="4075090" y="1815147"/>
            <a:ext cx="2438400" cy="5835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GB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1078230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2" grpId="0" bldLvl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19098" y="1729282"/>
                <a:ext cx="8496301" cy="3246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Trong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một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trò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chơi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trí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tuệ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trên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truyền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hình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dành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cho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học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sinh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,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người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dẫn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chương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trình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yêu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cầu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các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bạn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học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sinh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cho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biết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kết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quả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phép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tính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000099"/>
                        </a:solidFill>
                        <a:latin typeface="Cambria Math" panose="02040503050406030204" pitchFamily="18" charset="0"/>
                      </a:rPr>
                      <m:t>𝟏𝟗𝟖</m:t>
                    </m:r>
                    <m:r>
                      <a:rPr lang="en-US" sz="2800" b="1" i="1">
                        <a:solidFill>
                          <a:srgbClr val="000099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b="1" i="1">
                        <a:solidFill>
                          <a:srgbClr val="000099"/>
                        </a:solidFill>
                        <a:latin typeface="Cambria Math" panose="02040503050406030204" pitchFamily="18" charset="0"/>
                      </a:rPr>
                      <m:t>𝟐𝟎𝟐</m:t>
                    </m:r>
                  </m:oMath>
                </a14:m>
                <a:r>
                  <a:rPr lang="en-US" sz="2800" i="1" dirty="0">
                    <a:solidFill>
                      <a:srgbClr val="000099"/>
                    </a:solidFill>
                  </a:rPr>
                  <a:t>.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Ngay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lập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tức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một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bạn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đã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chỉ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ra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kết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quả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đúng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.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Bạn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ấy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tính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như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thế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nào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mà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nhanh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thế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nhỉ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?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098" y="1729282"/>
                <a:ext cx="8496301" cy="3246530"/>
              </a:xfrm>
              <a:prstGeom prst="rect">
                <a:avLst/>
              </a:prstGeom>
              <a:blipFill>
                <a:blip r:embed="rId2"/>
                <a:stretch>
                  <a:fillRect l="-1508" r="-1508" b="-4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2528010" y="1200150"/>
            <a:ext cx="40879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</a:t>
            </a:r>
            <a:r>
              <a:rPr lang="en-US" sz="2800" b="1" i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i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i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i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b="1" i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800" i="1" dirty="0">
              <a:solidFill>
                <a:srgbClr val="FF000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13796EA-8DFA-47A9-B75E-EAF708C21244}"/>
              </a:ext>
            </a:extLst>
          </p:cNvPr>
          <p:cNvSpPr/>
          <p:nvPr/>
        </p:nvSpPr>
        <p:spPr>
          <a:xfrm>
            <a:off x="7620" y="0"/>
            <a:ext cx="9144000" cy="95410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HIỆU HAI BÌNH PH</a:t>
            </a:r>
            <a:r>
              <a:rPr lang="vi-VN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. BÌNH PHƯƠNG CỦA MỘT TỔNG HAY MỘT HIỆU 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6949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08429" y="1210318"/>
            <a:ext cx="42162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i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sz="2800" b="1" i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i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i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b="1" i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800" i="1" dirty="0"/>
          </a:p>
        </p:txBody>
      </p:sp>
      <p:sp>
        <p:nvSpPr>
          <p:cNvPr id="5" name="Rectangle 4"/>
          <p:cNvSpPr/>
          <p:nvPr/>
        </p:nvSpPr>
        <p:spPr>
          <a:xfrm>
            <a:off x="323669" y="1824204"/>
            <a:ext cx="86308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33400" y="2402574"/>
                <a:ext cx="709027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 dirty="0" smtClean="0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 dirty="0" smtClean="0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98.202=</m:t>
                          </m:r>
                          <m:d>
                            <m:dPr>
                              <m:ctrlPr>
                                <a:rPr lang="en-US" sz="2800" b="0" i="1" dirty="0" smtClean="0">
                                  <a:ln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dirty="0" smtClean="0">
                                  <a:ln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00−2</m:t>
                              </m:r>
                            </m:e>
                          </m:d>
                          <m:d>
                            <m:dPr>
                              <m:ctrlPr>
                                <a:rPr lang="en-US" sz="2800" b="0" i="1" dirty="0" smtClean="0">
                                  <a:ln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dirty="0" smtClean="0">
                                  <a:ln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00+2</m:t>
                              </m:r>
                            </m:e>
                          </m:d>
                          <m:r>
                            <a:rPr lang="en-US" sz="2800" b="0" i="1" dirty="0" smtClean="0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200</m:t>
                          </m:r>
                        </m:e>
                        <m:sup>
                          <m:r>
                            <a:rPr lang="en-US" sz="2800" i="1" dirty="0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 dirty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800" i="1" dirty="0" smtClean="0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 dirty="0" smtClean="0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2800" b="0" i="1" dirty="0" smtClean="0">
                              <a:ln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402574"/>
                <a:ext cx="7090274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905000" y="2952750"/>
                <a:ext cx="374051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40000</m:t>
                      </m:r>
                      <m:r>
                        <a:rPr lang="en-US" sz="2800" i="1" dirty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0" i="1" dirty="0" smtClean="0">
                          <a:ln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4=39996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2952750"/>
                <a:ext cx="3740511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>
            <a:extLst>
              <a:ext uri="{FF2B5EF4-FFF2-40B4-BE49-F238E27FC236}">
                <a16:creationId xmlns:a16="http://schemas.microsoft.com/office/drawing/2014/main" id="{C8851F0C-BF2B-49F7-9F46-FC9CC3E3D6AE}"/>
              </a:ext>
            </a:extLst>
          </p:cNvPr>
          <p:cNvSpPr/>
          <p:nvPr/>
        </p:nvSpPr>
        <p:spPr>
          <a:xfrm>
            <a:off x="7620" y="0"/>
            <a:ext cx="9144000" cy="95410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HIỆU HAI BÌNH PH</a:t>
            </a:r>
            <a:r>
              <a:rPr lang="vi-VN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. BÌNH PHƯƠNG CỦA MỘT TỔNG HAY MỘT HIỆU 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7609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ID132022KNTTSTT 5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555EA4-F00B-431C-B665-58DC8538AA2B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7778" l="4961" r="9265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615"/>
          <a:stretch/>
        </p:blipFill>
        <p:spPr>
          <a:xfrm>
            <a:off x="2386024" y="642938"/>
            <a:ext cx="4371973" cy="2419497"/>
          </a:xfrm>
          <a:prstGeom prst="rect">
            <a:avLst/>
          </a:prstGeom>
        </p:spPr>
      </p:pic>
      <p:sp>
        <p:nvSpPr>
          <p:cNvPr id="6" name="Rectangle 5" descr="OPL20U25GSXzBJYl68kk8uQGfFKzs7yb1M4KJWUiLk6ZEvGF+qCIPSnY57AbBFCvTWID132022KNTTSTT 5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E0A47F-DE0D-4AFB-A019-3B65ECEF2308}"/>
              </a:ext>
            </a:extLst>
          </p:cNvPr>
          <p:cNvSpPr/>
          <p:nvPr/>
        </p:nvSpPr>
        <p:spPr>
          <a:xfrm>
            <a:off x="2500305" y="3062442"/>
            <a:ext cx="4143399" cy="434326"/>
          </a:xfrm>
          <a:prstGeom prst="rect">
            <a:avLst/>
          </a:prstGeom>
          <a:noFill/>
        </p:spPr>
        <p:txBody>
          <a:bodyPr wrap="none" lIns="51413" tIns="25706" rIns="51413" bIns="25706">
            <a:spAutoFit/>
          </a:bodyPr>
          <a:lstStyle/>
          <a:p>
            <a:pPr algn="ctr" defTabSz="514132"/>
            <a:r>
              <a:rPr lang="en-US" sz="2485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</a:t>
            </a:r>
            <a:r>
              <a:rPr lang="vi-VN" sz="2485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</a:t>
            </a:r>
            <a:r>
              <a:rPr lang="en-US" sz="2485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 HỘP QUÀ BÍ MẬT</a:t>
            </a:r>
          </a:p>
        </p:txBody>
      </p:sp>
      <p:pic>
        <p:nvPicPr>
          <p:cNvPr id="18" name="chrysanthemum" descr="OPL20U25GSXzBJYl68kk8uQGfFKzs7yb1M4KJWUiLk6ZEvGF+qCIPSnY57AbBFCvTWID132022KNTTSTT 53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8AE2F4B0-E4D2-402B-A75B-0B7FADBE231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084084" y="-450056"/>
            <a:ext cx="342900" cy="342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9718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2.59259E-6 L 0 -0.07222 " pathEditMode="relative" rAng="0" ptsTypes="AA">
                                      <p:cBhvr>
                                        <p:cTn id="1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30000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6" grpId="0"/>
      <p:bldP spid="6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 descr="OPL20U25GSXzBJYl68kk8uQGfFKzs7yb1M4KJWUiLk6ZEvGF+qCIPSnY57AbBFCvTWID132022KNTTSTT 53+K4lPs7H94VUqPe2XwIsfPRnrXQE//QTEXxb8/8N4CNc6FpgZahzpTjFhMzSA7T/nHJa11DE8Ng2TP3iAmRczFlmslSuUNOgUeb6yRvs0=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497474" indent="-191336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765345" indent="-153069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071482" indent="-153069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377620" indent="-153069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1683758" indent="-15306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1989896" indent="-15306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2296033" indent="-15306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2602171" indent="-15306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514132"/>
            <a:fld id="{AD835B81-6808-4C38-B0CD-F943FA223501}" type="slidenum">
              <a:rPr lang="en-US" altLang="en-US" sz="938">
                <a:solidFill>
                  <a:prstClr val="black"/>
                </a:solidFill>
              </a:rPr>
              <a:pPr defTabSz="514132"/>
              <a:t>27</a:t>
            </a:fld>
            <a:endParaRPr lang="en-US" altLang="en-US" sz="938">
              <a:solidFill>
                <a:prstClr val="black"/>
              </a:solidFill>
            </a:endParaRPr>
          </a:p>
        </p:txBody>
      </p:sp>
      <p:sp>
        <p:nvSpPr>
          <p:cNvPr id="29698" name="AutoShape 2" descr="OPL20U25GSXzBJYl68kk8uQGfFKzs7yb1M4KJWUiLk6ZEvGF+qCIPSnY57AbBFCvTWID132022KNTTSTT 53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143004" y="642940"/>
            <a:ext cx="769144" cy="689372"/>
          </a:xfrm>
          <a:prstGeom prst="star5">
            <a:avLst/>
          </a:prstGeom>
          <a:gradFill rotWithShape="1">
            <a:gsLst>
              <a:gs pos="0">
                <a:srgbClr val="660066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lIns="61226" tIns="30614" rIns="61226" bIns="30614" anchor="ctr"/>
          <a:lstStyle/>
          <a:p>
            <a:pPr algn="ctr" defTabSz="612306">
              <a:defRPr/>
            </a:pPr>
            <a:endParaRPr lang="en-US" sz="2156" dirty="0">
              <a:solidFill>
                <a:srgbClr val="FF0066"/>
              </a:solidFill>
              <a:latin typeface=".VnTime" pitchFamily="34" charset="0"/>
              <a:cs typeface="Arial" panose="020B0604020202020204" pitchFamily="34" charset="0"/>
            </a:endParaRPr>
          </a:p>
        </p:txBody>
      </p:sp>
      <p:sp>
        <p:nvSpPr>
          <p:cNvPr id="29718" name="AutoShape 22" descr="OPL20U25GSXzBJYl68kk8uQGfFKzs7yb1M4KJWUiLk6ZEvGF+qCIPSnY57AbBFCvTWID132022KNTTSTT 53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6972301" y="811883"/>
            <a:ext cx="342900" cy="214313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61226" tIns="30614" rIns="61226" bIns="30614" anchor="ctr"/>
          <a:lstStyle/>
          <a:p>
            <a:pPr defTabSz="612306">
              <a:defRPr/>
            </a:pPr>
            <a:endParaRPr lang="vi-VN" sz="1219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50" name="AutoShape 34" descr="OPL20U25GSXzBJYl68kk8uQGfFKzs7yb1M4KJWUiLk6ZEvGF+qCIPSnY57AbBFCvTWID132022KNTTSTT 53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 rot="1721169">
            <a:off x="3166628" y="500992"/>
            <a:ext cx="457200" cy="214313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1226" tIns="30614" rIns="61226" bIns="30614" anchor="ctr"/>
          <a:lstStyle/>
          <a:p>
            <a:pPr defTabSz="612306"/>
            <a:endParaRPr lang="en-US" sz="1219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6151" name="Text Box 37" descr="OPL20U25GSXzBJYl68kk8uQGfFKzs7yb1M4KJWUiLk6ZEvGF+qCIPSnY57AbBFCvTWID132022KNTTSTT 53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3397856" y="592934"/>
            <a:ext cx="2817185" cy="554268"/>
          </a:xfrm>
          <a:prstGeom prst="rect">
            <a:avLst/>
          </a:prstGeom>
          <a:gradFill rotWithShape="1">
            <a:gsLst>
              <a:gs pos="0">
                <a:srgbClr val="FFCC99"/>
              </a:gs>
              <a:gs pos="50000">
                <a:srgbClr val="FF9999"/>
              </a:gs>
              <a:gs pos="100000">
                <a:srgbClr val="FFCC99"/>
              </a:gs>
            </a:gsLst>
            <a:lin ang="2700000" scaled="1"/>
          </a:gradFill>
          <a:ln w="28575">
            <a:solidFill>
              <a:srgbClr val="FF66CC"/>
            </a:solidFill>
            <a:miter lim="800000"/>
            <a:headEnd/>
            <a:tailEnd/>
          </a:ln>
        </p:spPr>
        <p:txBody>
          <a:bodyPr wrap="square" lIns="61226" tIns="30614" rIns="61226" bIns="30614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defTabSz="612306">
              <a:spcBef>
                <a:spcPct val="50000"/>
              </a:spcBef>
            </a:pP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</a:rPr>
              <a:t>LUẬT CHƠI</a:t>
            </a:r>
          </a:p>
        </p:txBody>
      </p:sp>
      <p:sp>
        <p:nvSpPr>
          <p:cNvPr id="29735" name="AutoShape 39" descr="OPL20U25GSXzBJYl68kk8uQGfFKzs7yb1M4KJWUiLk6ZEvGF+qCIPSnY57AbBFCvTWID132022KNTTSTT 53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990600" y="1482521"/>
            <a:ext cx="7126611" cy="2828927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28575">
            <a:solidFill>
              <a:srgbClr val="FF6600"/>
            </a:solidFill>
            <a:round/>
            <a:headEnd/>
            <a:tailEnd/>
          </a:ln>
        </p:spPr>
        <p:txBody>
          <a:bodyPr wrap="none" lIns="61226" tIns="30614" rIns="61226" bIns="30614" anchor="ctr"/>
          <a:lstStyle/>
          <a:p>
            <a:pPr algn="just" defTabSz="612306">
              <a:lnSpc>
                <a:spcPct val="140000"/>
              </a:lnSpc>
            </a:pP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Có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5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hộp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quà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bí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mật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,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mỗi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hộp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quà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có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một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câu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hỏi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.</a:t>
            </a:r>
          </a:p>
          <a:p>
            <a:pPr algn="just" defTabSz="612306">
              <a:lnSpc>
                <a:spcPct val="140000"/>
              </a:lnSpc>
            </a:pP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Để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mở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được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các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hộp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quà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đó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các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em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sẽ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phải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trả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lời</a:t>
            </a:r>
            <a:endParaRPr lang="en-US" altLang="en-US" sz="2400" dirty="0">
              <a:solidFill>
                <a:srgbClr val="0000FF"/>
              </a:solidFill>
              <a:cs typeface="Arial" charset="0"/>
            </a:endParaRPr>
          </a:p>
          <a:p>
            <a:pPr algn="just" defTabSz="612306">
              <a:lnSpc>
                <a:spcPct val="140000"/>
              </a:lnSpc>
            </a:pP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các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câu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hỏi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tương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ứng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.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Bạn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nào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trả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lời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nhanh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và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</a:p>
          <a:p>
            <a:pPr algn="just" defTabSz="612306">
              <a:lnSpc>
                <a:spcPct val="140000"/>
              </a:lnSpc>
            </a:pP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đúng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nhất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vào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bảng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con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sẽ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nhận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được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phần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thưởng</a:t>
            </a:r>
            <a:endParaRPr lang="en-US" altLang="en-US" sz="2400" dirty="0">
              <a:solidFill>
                <a:srgbClr val="0000FF"/>
              </a:solidFill>
              <a:cs typeface="Arial" charset="0"/>
            </a:endParaRPr>
          </a:p>
          <a:p>
            <a:pPr algn="just" defTabSz="612306">
              <a:lnSpc>
                <a:spcPct val="140000"/>
              </a:lnSpc>
            </a:pP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trong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mỗi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hộp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cs typeface="Arial" charset="0"/>
              </a:rPr>
              <a:t>quà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!</a:t>
            </a:r>
          </a:p>
        </p:txBody>
      </p:sp>
      <p:pic>
        <p:nvPicPr>
          <p:cNvPr id="29736" name="Picture 40" descr="OPL20U25GSXzBJYl68kk8uQGfFKzs7yb1M4KJWUiLk6ZEvGF+qCIPSnY57AbBFCvTWID132022KNTTSTT 53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6003">
            <a:off x="3405409" y="4510090"/>
            <a:ext cx="592931" cy="514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47" name="Picture 51" descr="OPL20U25GSXzBJYl68kk8uQGfFKzs7yb1M4KJWUiLk6ZEvGF+qCIPSnY57AbBFCvTWID132022KNTTSTT 53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3651" y="4510089"/>
            <a:ext cx="628651" cy="514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6353978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 descr="OPL20U25GSXzBJYl68kk8uQGfFKzs7yb1M4KJWUiLk6ZEvGF+qCIPSnY57AbBFCvTWID132022KNTTSTT 5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35562D-47C3-42BC-BC7D-7AF52EE5A71A}"/>
              </a:ext>
            </a:extLst>
          </p:cNvPr>
          <p:cNvSpPr/>
          <p:nvPr/>
        </p:nvSpPr>
        <p:spPr>
          <a:xfrm>
            <a:off x="1143000" y="1677577"/>
            <a:ext cx="6858000" cy="642232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13" tIns="25706" rIns="51413" bIns="25706" rtlCol="0" anchor="ctr"/>
          <a:lstStyle/>
          <a:p>
            <a:pPr algn="ctr"/>
            <a:endParaRPr lang="en-US" sz="1125"/>
          </a:p>
        </p:txBody>
      </p:sp>
      <p:sp>
        <p:nvSpPr>
          <p:cNvPr id="30" name="Rectangle 29" descr="OPL20U25GSXzBJYl68kk8uQGfFKzs7yb1M4KJWUiLk6ZEvGF+qCIPSnY57AbBFCvTWID132022KNTTSTT 5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DE8E057-79AF-4679-8F0F-5F578B85F19A}"/>
              </a:ext>
            </a:extLst>
          </p:cNvPr>
          <p:cNvSpPr/>
          <p:nvPr/>
        </p:nvSpPr>
        <p:spPr>
          <a:xfrm>
            <a:off x="1143000" y="3553689"/>
            <a:ext cx="6858000" cy="642232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13" tIns="25706" rIns="51413" bIns="25706" rtlCol="0" anchor="ctr"/>
          <a:lstStyle/>
          <a:p>
            <a:pPr algn="ctr"/>
            <a:endParaRPr lang="en-US" sz="1125"/>
          </a:p>
        </p:txBody>
      </p:sp>
      <p:pic>
        <p:nvPicPr>
          <p:cNvPr id="8" name="Picture 7" descr="OPL20U25GSXzBJYl68kk8uQGfFKzs7yb1M4KJWUiLk6ZEvGF+qCIPSnY57AbBFCvTWID132022KNTTSTT 53+K4lPs7H94VUqPe2XwIsfPRnrXQE//QTEXxb8/8N4CNc6FpgZahzpTjFhMzSA7T/nHJa11DE8Ng2TP3iAmRczFlmslSuUNOgUeb6yRvs0=">
            <a:hlinkClick r:id="rId4" action="ppaction://hlinksldjump"/>
            <a:extLst>
              <a:ext uri="{FF2B5EF4-FFF2-40B4-BE49-F238E27FC236}">
                <a16:creationId xmlns:a16="http://schemas.microsoft.com/office/drawing/2014/main" id="{165D02D2-111C-48DA-B806-17EDA77B2DE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6409" y="1187186"/>
            <a:ext cx="1107663" cy="980779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ID132022KNTTSTT 53+K4lPs7H94VUqPe2XwIsfPRnrXQE//QTEXxb8/8N4CNc6FpgZahzpTjFhMzSA7T/nHJa11DE8Ng2TP3iAmRczFlmslSuUNOgUeb6yRvs0=">
            <a:hlinkClick r:id="rId4" action="ppaction://hlinksldjump"/>
            <a:extLst>
              <a:ext uri="{FF2B5EF4-FFF2-40B4-BE49-F238E27FC236}">
                <a16:creationId xmlns:a16="http://schemas.microsoft.com/office/drawing/2014/main" id="{DE93B167-9DF8-4F7B-A15E-DCA0F1988FC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0688" y="980045"/>
            <a:ext cx="1159103" cy="778451"/>
          </a:xfrm>
          <a:prstGeom prst="rect">
            <a:avLst/>
          </a:prstGeom>
        </p:spPr>
      </p:pic>
      <p:pic>
        <p:nvPicPr>
          <p:cNvPr id="10" name="Picture 9" descr="OPL20U25GSXzBJYl68kk8uQGfFKzs7yb1M4KJWUiLk6ZEvGF+qCIPSnY57AbBFCvTWID132022KNTTSTT 53+K4lPs7H94VUqPe2XwIsfPRnrXQE//QTEXxb8/8N4CNc6FpgZahzpTjFhMzSA7T/nHJa11DE8Ng2TP3iAmRczFlmslSuUNOgUeb6yRvs0=">
            <a:hlinkClick r:id="rId7" action="ppaction://hlinksldjump"/>
            <a:extLst>
              <a:ext uri="{FF2B5EF4-FFF2-40B4-BE49-F238E27FC236}">
                <a16:creationId xmlns:a16="http://schemas.microsoft.com/office/drawing/2014/main" id="{99F79902-D845-4948-9A8D-BC737DA8398D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5698" y="1166433"/>
            <a:ext cx="1107663" cy="980779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ID132022KNTTSTT 53+K4lPs7H94VUqPe2XwIsfPRnrXQE//QTEXxb8/8N4CNc6FpgZahzpTjFhMzSA7T/nHJa11DE8Ng2TP3iAmRczFlmslSuUNOgUeb6yRvs0=">
            <a:hlinkClick r:id="rId7" action="ppaction://hlinksldjump"/>
            <a:extLst>
              <a:ext uri="{FF2B5EF4-FFF2-40B4-BE49-F238E27FC236}">
                <a16:creationId xmlns:a16="http://schemas.microsoft.com/office/drawing/2014/main" id="{F5A3D29D-2006-4BE0-AEF2-ABC918DCEA43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9977" y="980045"/>
            <a:ext cx="1159103" cy="778451"/>
          </a:xfrm>
          <a:prstGeom prst="rect">
            <a:avLst/>
          </a:prstGeom>
        </p:spPr>
      </p:pic>
      <p:pic>
        <p:nvPicPr>
          <p:cNvPr id="12" name="Picture 11" descr="OPL20U25GSXzBJYl68kk8uQGfFKzs7yb1M4KJWUiLk6ZEvGF+qCIPSnY57AbBFCvTWID132022KNTTSTT 53+K4lPs7H94VUqPe2XwIsfPRnrXQE//QTEXxb8/8N4CNc6FpgZahzpTjFhMzSA7T/nHJa11DE8Ng2TP3iAmRczFlmslSuUNOgUeb6yRvs0=">
            <a:hlinkClick r:id="rId10" action="ppaction://hlinksldjump"/>
            <a:extLst>
              <a:ext uri="{FF2B5EF4-FFF2-40B4-BE49-F238E27FC236}">
                <a16:creationId xmlns:a16="http://schemas.microsoft.com/office/drawing/2014/main" id="{B9F6EF56-EFE5-46AA-BEED-938FE1E31ADF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8746" y="2977523"/>
            <a:ext cx="1107663" cy="980779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ID132022KNTTSTT 53+K4lPs7H94VUqPe2XwIsfPRnrXQE//QTEXxb8/8N4CNc6FpgZahzpTjFhMzSA7T/nHJa11DE8Ng2TP3iAmRczFlmslSuUNOgUeb6yRvs0=">
            <a:hlinkClick r:id="rId10" action="ppaction://hlinksldjump"/>
            <a:extLst>
              <a:ext uri="{FF2B5EF4-FFF2-40B4-BE49-F238E27FC236}">
                <a16:creationId xmlns:a16="http://schemas.microsoft.com/office/drawing/2014/main" id="{CABCEBFF-5DE1-4042-94D0-113FF0A7D804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7306" y="2726417"/>
            <a:ext cx="1159103" cy="778451"/>
          </a:xfrm>
          <a:prstGeom prst="rect">
            <a:avLst/>
          </a:prstGeom>
        </p:spPr>
      </p:pic>
      <p:pic>
        <p:nvPicPr>
          <p:cNvPr id="14" name="Picture 13" descr="OPL20U25GSXzBJYl68kk8uQGfFKzs7yb1M4KJWUiLk6ZEvGF+qCIPSnY57AbBFCvTWID132022KNTTSTT 53+K4lPs7H94VUqPe2XwIsfPRnrXQE//QTEXxb8/8N4CNc6FpgZahzpTjFhMzSA7T/nHJa11DE8Ng2TP3iAmRczFlmslSuUNOgUeb6yRvs0=">
            <a:hlinkClick r:id="rId13" action="ppaction://hlinksldjump"/>
            <a:extLst>
              <a:ext uri="{FF2B5EF4-FFF2-40B4-BE49-F238E27FC236}">
                <a16:creationId xmlns:a16="http://schemas.microsoft.com/office/drawing/2014/main" id="{633EC59B-FCA1-44AA-9210-1F72A9C855E8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3920" y="3014481"/>
            <a:ext cx="1107663" cy="980779"/>
          </a:xfrm>
          <a:prstGeom prst="rect">
            <a:avLst/>
          </a:prstGeom>
        </p:spPr>
      </p:pic>
      <p:pic>
        <p:nvPicPr>
          <p:cNvPr id="15" name="Picture 14" descr="OPL20U25GSXzBJYl68kk8uQGfFKzs7yb1M4KJWUiLk6ZEvGF+qCIPSnY57AbBFCvTWID132022KNTTSTT 53+K4lPs7H94VUqPe2XwIsfPRnrXQE//QTEXxb8/8N4CNc6FpgZahzpTjFhMzSA7T/nHJa11DE8Ng2TP3iAmRczFlmslSuUNOgUeb6yRvs0=">
            <a:hlinkClick r:id="rId13" action="ppaction://hlinksldjump"/>
            <a:extLst>
              <a:ext uri="{FF2B5EF4-FFF2-40B4-BE49-F238E27FC236}">
                <a16:creationId xmlns:a16="http://schemas.microsoft.com/office/drawing/2014/main" id="{AD65FD14-A8FF-49BD-BB2A-1A81849D35AA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8201" y="2726417"/>
            <a:ext cx="1159103" cy="778451"/>
          </a:xfrm>
          <a:prstGeom prst="rect">
            <a:avLst/>
          </a:prstGeom>
        </p:spPr>
      </p:pic>
      <p:pic>
        <p:nvPicPr>
          <p:cNvPr id="16" name="Picture 15">
            <a:hlinkClick r:id="rId16" action="ppaction://hlinksldjump"/>
            <a:extLst>
              <a:ext uri="{FF2B5EF4-FFF2-40B4-BE49-F238E27FC236}">
                <a16:creationId xmlns:a16="http://schemas.microsoft.com/office/drawing/2014/main" id="{6FB1DCEB-4C74-4EB6-8AC6-7F38A1717E05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3361" y="3063297"/>
            <a:ext cx="1107663" cy="980779"/>
          </a:xfrm>
          <a:prstGeom prst="rect">
            <a:avLst/>
          </a:prstGeom>
        </p:spPr>
      </p:pic>
      <p:pic>
        <p:nvPicPr>
          <p:cNvPr id="17" name="Picture 16">
            <a:hlinkClick r:id="rId16" action="ppaction://hlinksldjump"/>
            <a:extLst>
              <a:ext uri="{FF2B5EF4-FFF2-40B4-BE49-F238E27FC236}">
                <a16:creationId xmlns:a16="http://schemas.microsoft.com/office/drawing/2014/main" id="{769360CF-BDF1-45A9-8C3E-6AEF4338A201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1921" y="2878293"/>
            <a:ext cx="1159103" cy="778451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16677DD5-4B38-44EE-AE03-4CE69860F1FA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5" y="4191625"/>
            <a:ext cx="3428999" cy="188336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8E58EB64-C11F-4AA8-BD51-6B7EDB33655B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5" y="4191625"/>
            <a:ext cx="3428999" cy="188336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468116E2-9E2A-444E-92F8-B1A7CB147696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5" y="2316173"/>
            <a:ext cx="3428999" cy="188336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4AF2A1C0-A62D-4A01-AB2A-74ABC46C1AC0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5" y="2316173"/>
            <a:ext cx="3428999" cy="188336"/>
          </a:xfrm>
          <a:prstGeom prst="rect">
            <a:avLst/>
          </a:prstGeom>
        </p:spPr>
      </p:pic>
      <p:sp>
        <p:nvSpPr>
          <p:cNvPr id="2" name="Right Arrow 1">
            <a:hlinkClick r:id="rId20" action="ppaction://hlinksldjump"/>
          </p:cNvPr>
          <p:cNvSpPr/>
          <p:nvPr/>
        </p:nvSpPr>
        <p:spPr>
          <a:xfrm>
            <a:off x="7590491" y="3874805"/>
            <a:ext cx="304264" cy="16927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13" tIns="25706" rIns="51413" bIns="25706" rtlCol="0" anchor="ctr"/>
          <a:lstStyle/>
          <a:p>
            <a:pPr algn="ctr"/>
            <a:endParaRPr lang="en-US" sz="1125"/>
          </a:p>
        </p:txBody>
      </p:sp>
    </p:spTree>
    <p:extLst>
      <p:ext uri="{BB962C8B-B14F-4D97-AF65-F5344CB8AC3E}">
        <p14:creationId xmlns:p14="http://schemas.microsoft.com/office/powerpoint/2010/main" val="3689416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 descr="OPL20U25GSXzBJYl68kk8uQGfFKzs7yb1M4KJWUiLk6ZEvGF+qCIPSnY57AbBFCvTWID132022KNTTSTT 5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8052" y="-228600"/>
            <a:ext cx="1092054" cy="1044338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ID132022KNTTSTT 5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618" y="4080176"/>
            <a:ext cx="1107663" cy="980779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ID132022KNTTSTT 5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2897" y="3792111"/>
            <a:ext cx="1159103" cy="778451"/>
          </a:xfrm>
          <a:prstGeom prst="rect">
            <a:avLst/>
          </a:prstGeom>
        </p:spPr>
      </p:pic>
      <p:sp>
        <p:nvSpPr>
          <p:cNvPr id="9" name="Rectangle: Folded Corner 8" descr="OPL20U25GSXzBJYl68kk8uQGfFKzs7yb1M4KJWUiLk6ZEvGF+qCIPSnY57AbBFCvTWID132022KNTTSTT 5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7335083" y="3551085"/>
            <a:ext cx="827246" cy="747007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13" tIns="25706" rIns="51413" bIns="25706" rtlCol="0" anchor="ctr"/>
          <a:lstStyle/>
          <a:p>
            <a:pPr algn="ctr" defTabSz="514132"/>
            <a:br>
              <a:rPr lang="en-US" sz="985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1219" dirty="0">
                <a:solidFill>
                  <a:srgbClr val="99CC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 chiếc thước kẻ</a:t>
            </a:r>
          </a:p>
          <a:p>
            <a:pPr algn="ctr" defTabSz="514132"/>
            <a:endParaRPr lang="en-US" sz="985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ectangle: Folded Corner 27" descr="OPL20U25GSXzBJYl68kk8uQGfFKzs7yb1M4KJWUiLk6ZEvGF+qCIPSnY57AbBFCvTWID132022KNTTSTT 5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105D08-1F14-416F-86C2-51DFEA1D8826}"/>
              </a:ext>
            </a:extLst>
          </p:cNvPr>
          <p:cNvSpPr/>
          <p:nvPr/>
        </p:nvSpPr>
        <p:spPr>
          <a:xfrm>
            <a:off x="3306415" y="3306889"/>
            <a:ext cx="1529795" cy="489889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13" tIns="25706" rIns="51413" bIns="25706"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áp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á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C</a:t>
            </a:r>
          </a:p>
        </p:txBody>
      </p:sp>
      <p:sp>
        <p:nvSpPr>
          <p:cNvPr id="33" name="Rectangle 32" descr="OPL20U25GSXzBJYl68kk8uQGfFKzs7yb1M4KJWUiLk6ZEvGF+qCIPSnY57AbBFCvTWID132022KNTTSTT 5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5113809" y="4631829"/>
            <a:ext cx="1371561" cy="141176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13" tIns="25706" rIns="51413" bIns="25706" rtlCol="0" anchor="ctr"/>
          <a:lstStyle/>
          <a:p>
            <a:pPr algn="ctr" defTabSz="514132"/>
            <a:endParaRPr lang="en-US" sz="985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1" name="Arrow: Pentagon 30" descr="OPL20U25GSXzBJYl68kk8uQGfFKzs7yb1M4KJWUiLk6ZEvGF+qCIPSnY57AbBFCvTWID132022KNTTSTT 53+K4lPs7H94VUqPe2XwIsfPRnrXQE//QTEXxb8/8N4CNc6FpgZahzpTjFhMzSA7T/nHJa11DE8Ng2TP3iAmRczFlmslSuUNOgUeb6yRvs0=">
            <a:hlinkClick r:id="rId10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5066046" y="4120442"/>
            <a:ext cx="1299903" cy="505977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13" tIns="25706" rIns="51413" bIns="25706" rtlCol="0" anchor="ctr"/>
          <a:lstStyle/>
          <a:p>
            <a:pPr algn="ctr" defTabSz="514132"/>
            <a:r>
              <a:rPr lang="en-US" sz="1595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10" action="ppaction://hlinksldjump"/>
              </a:rPr>
              <a:t>Trở</a:t>
            </a:r>
            <a:r>
              <a:rPr lang="en-US" sz="1595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Về</a:t>
            </a:r>
          </a:p>
        </p:txBody>
      </p:sp>
      <p:pic>
        <p:nvPicPr>
          <p:cNvPr id="35" name="Picture 34" descr="OPL20U25GSXzBJYl68kk8uQGfFKzs7yb1M4KJWUiLk6ZEvGF+qCIPSnY57AbBFCvTWID132022KNTTSTT 5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4436863"/>
            <a:ext cx="535781" cy="573287"/>
          </a:xfrm>
          <a:prstGeom prst="rect">
            <a:avLst/>
          </a:prstGeom>
        </p:spPr>
      </p:pic>
      <p:sp>
        <p:nvSpPr>
          <p:cNvPr id="36" name="Flowchart: Summing Junction 35" descr="OPL20U25GSXzBJYl68kk8uQGfFKzs7yb1M4KJWUiLk6ZEvGF+qCIPSnY57AbBFCvTWID132022KNTTSTT 5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5789390" y="4122143"/>
            <a:ext cx="86855" cy="86853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13" tIns="25706" rIns="51413" bIns="25706" rtlCol="0" anchor="ctr"/>
          <a:lstStyle/>
          <a:p>
            <a:pPr algn="ctr" defTabSz="514132"/>
            <a:endParaRPr lang="en-US" sz="985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7010" y="4216207"/>
            <a:ext cx="654782" cy="717743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10" y="3142248"/>
            <a:ext cx="654782" cy="717743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958981">
            <a:off x="3846780" y="3936222"/>
            <a:ext cx="437613" cy="432361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229600" y="1970175"/>
            <a:ext cx="495091" cy="474297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0771" y="4107395"/>
            <a:ext cx="278606" cy="24646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7307" y="3787921"/>
            <a:ext cx="401836" cy="669727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" y="-138499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39792" y="581926"/>
            <a:ext cx="455894" cy="20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r>
              <a:rPr lang="fr-FR" sz="90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</a:t>
            </a:r>
            <a:endParaRPr lang="fr-FR" sz="135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1124851"/>
            <a:ext cx="455894" cy="20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r>
              <a:rPr lang="fr-FR" sz="90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</a:t>
            </a:r>
            <a:endParaRPr lang="fr-FR" sz="135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1" y="199011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endParaRPr lang="en-US" sz="135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092808"/>
              </p:ext>
            </p:extLst>
          </p:nvPr>
        </p:nvGraphicFramePr>
        <p:xfrm>
          <a:off x="514350" y="3332004"/>
          <a:ext cx="6858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17" imgW="914400" imgH="336960" progId="Equation.DSMT4">
                  <p:embed/>
                </p:oleObj>
              </mc:Choice>
              <mc:Fallback>
                <p:oleObj name="Equation" r:id="rId17" imgW="914400" imgH="33696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4350" y="3332004"/>
                        <a:ext cx="685800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514350" y="617518"/>
            <a:ext cx="8092262" cy="13070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1.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hằ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?</a:t>
            </a:r>
            <a:endParaRPr lang="en-US" sz="2800" i="1" dirty="0">
              <a:solidFill>
                <a:srgbClr val="FF0000"/>
              </a:solidFill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563166" y="2006332"/>
                <a:ext cx="3659852" cy="5329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itchFamily="18" charset="0"/>
                    <a:cs typeface="Times New Roman" panose="02020603050405020304" pitchFamily="18" charset="0"/>
                  </a:rPr>
                  <a:t>A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 4</m:t>
                    </m:r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)</m:t>
                    </m:r>
                  </m:oMath>
                </a14:m>
                <a:endParaRPr lang="en-US" sz="2800" dirty="0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166" y="2006332"/>
                <a:ext cx="3659852" cy="532966"/>
              </a:xfrm>
              <a:prstGeom prst="rect">
                <a:avLst/>
              </a:prstGeom>
              <a:blipFill>
                <a:blip r:embed="rId19"/>
                <a:stretch>
                  <a:fillRect l="-3328" t="-11364" b="-28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3"/>
              <p:cNvSpPr txBox="1"/>
              <p:nvPr/>
            </p:nvSpPr>
            <p:spPr>
              <a:xfrm>
                <a:off x="564985" y="2656610"/>
                <a:ext cx="3659852" cy="5329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itchFamily="18" charset="0"/>
                    <a:cs typeface="Times New Roman" panose="02020603050405020304" pitchFamily="18" charset="0"/>
                  </a:rPr>
                  <a:t>C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 4</m:t>
                    </m:r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4−</m:t>
                    </m:r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800" dirty="0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985" y="2656610"/>
                <a:ext cx="3659852" cy="532966"/>
              </a:xfrm>
              <a:prstGeom prst="rect">
                <a:avLst/>
              </a:prstGeom>
              <a:blipFill>
                <a:blip r:embed="rId20"/>
                <a:stretch>
                  <a:fillRect l="-3500" t="-12644" b="-298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TextBox 36"/>
              <p:cNvSpPr txBox="1"/>
              <p:nvPr/>
            </p:nvSpPr>
            <p:spPr>
              <a:xfrm>
                <a:off x="4316953" y="2648183"/>
                <a:ext cx="3659852" cy="5329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itchFamily="18" charset="0"/>
                    <a:cs typeface="Times New Roman" panose="02020603050405020304" pitchFamily="18" charset="0"/>
                  </a:rPr>
                  <a:t>D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 4</m:t>
                    </m:r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4−</m:t>
                    </m:r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endParaRPr lang="en-US" sz="2800" dirty="0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6953" y="2648183"/>
                <a:ext cx="3659852" cy="532966"/>
              </a:xfrm>
              <a:prstGeom prst="rect">
                <a:avLst/>
              </a:prstGeom>
              <a:blipFill>
                <a:blip r:embed="rId21"/>
                <a:stretch>
                  <a:fillRect l="-3328" t="-11364" b="-28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Box 38"/>
              <p:cNvSpPr txBox="1"/>
              <p:nvPr/>
            </p:nvSpPr>
            <p:spPr>
              <a:xfrm>
                <a:off x="4316953" y="1992382"/>
                <a:ext cx="3659852" cy="5329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itchFamily="18" charset="0"/>
                    <a:cs typeface="Times New Roman" panose="02020603050405020304" pitchFamily="18" charset="0"/>
                  </a:rPr>
                  <a:t>B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 4</m:t>
                    </m:r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)</m:t>
                    </m:r>
                  </m:oMath>
                </a14:m>
                <a:endParaRPr lang="en-US" sz="2800" dirty="0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6953" y="1992382"/>
                <a:ext cx="3659852" cy="532966"/>
              </a:xfrm>
              <a:prstGeom prst="rect">
                <a:avLst/>
              </a:prstGeom>
              <a:blipFill>
                <a:blip r:embed="rId22"/>
                <a:stretch>
                  <a:fillRect l="-3328" t="-12644" b="-298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377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sndAc>
          <p:stSnd>
            <p:snd r:embed="rId4" name="chimes.wav"/>
          </p:stSnd>
        </p:sndAc>
      </p:transition>
    </mc:Choice>
    <mc:Fallback xmlns="">
      <p:transition>
        <p:sndAc>
          <p:stSnd>
            <p:snd r:embed="rId37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0" presetClass="entr" presetSubtype="0" decel="10000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500"/>
                            </p:stCondLst>
                            <p:childTnLst>
                              <p:par>
                                <p:cTn id="68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8" grpId="0" animBg="1"/>
      <p:bldP spid="14" grpId="0"/>
      <p:bldP spid="15" grpId="0"/>
      <p:bldP spid="16" grpId="0"/>
      <p:bldP spid="17" grpId="0"/>
      <p:bldP spid="20" grpId="0"/>
      <p:bldP spid="34" grpId="0"/>
      <p:bldP spid="37" grpId="0"/>
      <p:bldP spid="3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/>
              <p:nvPr/>
            </p:nvSpPr>
            <p:spPr>
              <a:xfrm>
                <a:off x="228600" y="209550"/>
                <a:ext cx="8534400" cy="22467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Trong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một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trò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chơi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trí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tuệ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trên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truyền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hình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dành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cho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học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sinh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,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người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dẫn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chương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trình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yêu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cầu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các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bạn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học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sinh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cho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biết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kết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quả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phép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tính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</a:rPr>
                      <m:t>𝟏𝟗𝟖</m:t>
                    </m:r>
                    <m:r>
                      <a:rPr lang="en-US" sz="2800" b="1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b="1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</a:rPr>
                      <m:t>𝟐𝟎𝟐</m:t>
                    </m:r>
                  </m:oMath>
                </a14:m>
                <a:r>
                  <a:rPr lang="en-US" sz="2800" i="1" dirty="0">
                    <a:solidFill>
                      <a:srgbClr val="000099"/>
                    </a:solidFill>
                  </a:rPr>
                  <a:t>.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Ngay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lập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tức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một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bạn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đã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chỉ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ra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kết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quả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đúng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.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Bạn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ấy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tính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như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thế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nào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mà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nhanh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thế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nhỉ</a:t>
                </a:r>
                <a:r>
                  <a:rPr lang="en-US" sz="2800" b="1" i="1" dirty="0">
                    <a:solidFill>
                      <a:srgbClr val="000099"/>
                    </a:solidFill>
                    <a:latin typeface="Times New Roman" panose="02020603050405020304" pitchFamily="18" charset="0"/>
                  </a:rPr>
                  <a:t>? 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812FD0D-3345-4D97-BED4-5A0590056D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09550"/>
                <a:ext cx="8534400" cy="2246769"/>
              </a:xfrm>
              <a:prstGeom prst="rect">
                <a:avLst/>
              </a:prstGeom>
              <a:blipFill>
                <a:blip r:embed="rId2"/>
                <a:stretch>
                  <a:fillRect l="-1500" t="-2710" r="-1429" b="-65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038350"/>
            <a:ext cx="4419600" cy="2741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1336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 descr="OPL20U25GSXzBJYl68kk8uQGfFKzs7yb1M4KJWUiLk6ZEvGF+qCIPSnY57AbBFCvTWID132022KNTTSTT 5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1430" y="-114300"/>
            <a:ext cx="1092054" cy="1044338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ID132022KNTTSTT 5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6218" y="4048425"/>
            <a:ext cx="1107663" cy="980779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ID132022KNTTSTT 5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0497" y="3760358"/>
            <a:ext cx="1159103" cy="778451"/>
          </a:xfrm>
          <a:prstGeom prst="rect">
            <a:avLst/>
          </a:prstGeom>
        </p:spPr>
      </p:pic>
      <p:sp>
        <p:nvSpPr>
          <p:cNvPr id="9" name="Rectangle: Folded Corner 8" descr="OPL20U25GSXzBJYl68kk8uQGfFKzs7yb1M4KJWUiLk6ZEvGF+qCIPSnY57AbBFCvTWID132022KNTTSTT 5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7182683" y="3519332"/>
            <a:ext cx="827246" cy="747007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13" tIns="25706" rIns="51413" bIns="25706" rtlCol="0" anchor="ctr"/>
          <a:lstStyle/>
          <a:p>
            <a:pPr algn="ctr" defTabSz="514132">
              <a:defRPr/>
            </a:pPr>
            <a:r>
              <a:rPr lang="en-US" sz="985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219" dirty="0">
                <a:solidFill>
                  <a:srgbClr val="CC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 tràng pháo tay</a:t>
            </a:r>
            <a:endParaRPr lang="en-US" sz="1219" dirty="0">
              <a:solidFill>
                <a:srgbClr val="CC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Wingdings" pitchFamily="2" charset="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: Folded Corner 27" descr="OPL20U25GSXzBJYl68kk8uQGfFKzs7yb1M4KJWUiLk6ZEvGF+qCIPSnY57AbBFCvTWID132022KNTTSTT 5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2105D08-1F14-416F-86C2-51DFEA1D8826}"/>
                  </a:ext>
                </a:extLst>
              </p:cNvPr>
              <p:cNvSpPr/>
              <p:nvPr/>
            </p:nvSpPr>
            <p:spPr>
              <a:xfrm>
                <a:off x="2910685" y="1522593"/>
                <a:ext cx="3185315" cy="554253"/>
              </a:xfrm>
              <a:prstGeom prst="foldedCorner">
                <a:avLst/>
              </a:prstGeom>
              <a:solidFill>
                <a:schemeClr val="bg1">
                  <a:alpha val="9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51413" tIns="25706" rIns="51413" bIns="25706" rtlCol="0" anchor="ctr"/>
              <a:lstStyle/>
              <a:p>
                <a:pPr algn="ctr">
                  <a:defRPr/>
                </a:pPr>
                <a:r>
                  <a:rPr lang="en-US" sz="2800" b="1" dirty="0">
                    <a:solidFill>
                      <a:srgbClr val="FF0000"/>
                    </a:solidFill>
                    <a:latin typeface="Times" panose="02020603050405020304" pitchFamily="18" charset="0"/>
                    <a:ea typeface="Tahoma" panose="020B0604030504040204" pitchFamily="34" charset="0"/>
                    <a:cs typeface="Times" panose="02020603050405020304" pitchFamily="18" charset="0"/>
                  </a:rPr>
                  <a:t>Đáp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" panose="02020603050405020304" pitchFamily="18" charset="0"/>
                    <a:ea typeface="Tahoma" panose="020B0604030504040204" pitchFamily="34" charset="0"/>
                    <a:cs typeface="Times" panose="02020603050405020304" pitchFamily="18" charset="0"/>
                  </a:rPr>
                  <a:t>án</a:t>
                </a:r>
                <a:r>
                  <a:rPr lang="en-US" sz="2800" b="1" dirty="0">
                    <a:solidFill>
                      <a:srgbClr val="FF0000"/>
                    </a:solidFill>
                    <a:latin typeface="Times" panose="02020603050405020304" pitchFamily="18" charset="0"/>
                    <a:ea typeface="Tahoma" panose="020B0604030504040204" pitchFamily="34" charset="0"/>
                    <a:cs typeface="Times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" panose="02020603050405020304" pitchFamily="18" charset="0"/>
                      </a:rPr>
                      <m:t>𝟗𝟗𝟗𝟗𝟕𝟓</m:t>
                    </m:r>
                  </m:oMath>
                </a14:m>
                <a:endParaRPr lang="en-US" sz="2800" b="1" dirty="0">
                  <a:solidFill>
                    <a:srgbClr val="FF0000"/>
                  </a:solidFill>
                  <a:latin typeface="Times" panose="02020603050405020304" pitchFamily="18" charset="0"/>
                  <a:ea typeface="Tahoma" panose="020B0604030504040204" pitchFamily="34" charset="0"/>
                  <a:cs typeface="Times" panose="02020603050405020304" pitchFamily="18" charset="0"/>
                </a:endParaRPr>
              </a:p>
            </p:txBody>
          </p:sp>
        </mc:Choice>
        <mc:Fallback>
          <p:sp>
            <p:nvSpPr>
              <p:cNvPr id="28" name="Rectangle: Folded Corner 27" descr="OPL20U25GSXzBJYl68kk8uQGfFKzs7yb1M4KJWUiLk6ZEvGF+qCIPSnY57AbBFCvTWID132022KNTTSTT 5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2105D08-1F14-416F-86C2-51DFEA1D88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0685" y="1522593"/>
                <a:ext cx="3185315" cy="554253"/>
              </a:xfrm>
              <a:prstGeom prst="foldedCorner">
                <a:avLst/>
              </a:prstGeom>
              <a:blipFill>
                <a:blip r:embed="rId8"/>
                <a:stretch>
                  <a:fillRect t="-16484" b="-1868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ctangle 32" descr="OPL20U25GSXzBJYl68kk8uQGfFKzs7yb1M4KJWUiLk6ZEvGF+qCIPSnY57AbBFCvTWID132022KNTTSTT 5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4524979" y="4174629"/>
            <a:ext cx="1371561" cy="141176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13" tIns="25706" rIns="51413" bIns="25706" rtlCol="0" anchor="ctr"/>
          <a:lstStyle/>
          <a:p>
            <a:pPr algn="ctr" defTabSz="514132">
              <a:defRPr/>
            </a:pPr>
            <a:endParaRPr lang="en-US" sz="985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1" name="Arrow: Pentagon 30" descr="OPL20U25GSXzBJYl68kk8uQGfFKzs7yb1M4KJWUiLk6ZEvGF+qCIPSnY57AbBFCvTWID132022KNTTSTT 53+K4lPs7H94VUqPe2XwIsfPRnrXQE//QTEXxb8/8N4CNc6FpgZahzpTjFhMzSA7T/nHJa11DE8Ng2TP3iAmRczFlmslSuUNOgUeb6yRvs0=">
            <a:hlinkClick r:id="rId10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4457645" y="3632483"/>
            <a:ext cx="1299903" cy="505977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13" tIns="25706" rIns="51413" bIns="25706" rtlCol="0" anchor="ctr"/>
          <a:lstStyle/>
          <a:p>
            <a:pPr algn="ctr" defTabSz="514132">
              <a:defRPr/>
            </a:pPr>
            <a:r>
              <a:rPr lang="en-US" sz="1595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ở </a:t>
            </a:r>
            <a:r>
              <a:rPr lang="en-US" sz="1595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10" action="ppaction://hlinksldjump"/>
              </a:rPr>
              <a:t>về</a:t>
            </a:r>
            <a:endParaRPr lang="en-US" sz="1595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5" name="Picture 34" descr="OPL20U25GSXzBJYl68kk8uQGfFKzs7yb1M4KJWUiLk6ZEvGF+qCIPSnY57AbBFCvTWID132022KNTTSTT 5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1045" y="4151860"/>
            <a:ext cx="535781" cy="573287"/>
          </a:xfrm>
          <a:prstGeom prst="rect">
            <a:avLst/>
          </a:prstGeom>
        </p:spPr>
      </p:pic>
      <p:sp>
        <p:nvSpPr>
          <p:cNvPr id="36" name="Flowchart: Summing Junction 35" descr="OPL20U25GSXzBJYl68kk8uQGfFKzs7yb1M4KJWUiLk6ZEvGF+qCIPSnY57AbBFCvTWID132022KNTTSTT 5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5167334" y="3695986"/>
            <a:ext cx="86855" cy="86853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13" tIns="25706" rIns="51413" bIns="25706" rtlCol="0" anchor="ctr"/>
          <a:lstStyle/>
          <a:p>
            <a:pPr algn="ctr" defTabSz="514132">
              <a:defRPr/>
            </a:pPr>
            <a:endParaRPr lang="en-US" sz="985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6648" y="4005431"/>
            <a:ext cx="654782" cy="717743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567" y="3887745"/>
            <a:ext cx="654782" cy="835429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1472" y="3798960"/>
            <a:ext cx="437613" cy="432361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115300" y="2068450"/>
            <a:ext cx="495091" cy="474297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8371" y="3518657"/>
            <a:ext cx="278606" cy="24646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4907" y="3464097"/>
            <a:ext cx="401836" cy="669727"/>
          </a:xfrm>
          <a:prstGeom prst="rect">
            <a:avLst/>
          </a:prstGeom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346142" y="730345"/>
            <a:ext cx="175369" cy="230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1" rIns="68580" bIns="34291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en-US" sz="1051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1351">
              <a:latin typeface="Arial" panose="020B0604020202020204" pitchFamily="34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346146" y="1028796"/>
            <a:ext cx="138564" cy="277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1" rIns="68580" bIns="34291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346143" y="1407970"/>
            <a:ext cx="159339" cy="161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1" rIns="68580" bIns="34291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en-US" sz="600">
                <a:latin typeface="Arial" panose="020B0604020202020204" pitchFamily="34" charset="0"/>
              </a:rPr>
              <a:t> </a:t>
            </a:r>
            <a:endParaRPr lang="en-US" altLang="en-US" sz="1351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372426" y="841352"/>
                <a:ext cx="771397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:r>
                  <a:rPr lang="en-US" sz="2800" b="1" dirty="0">
                    <a:solidFill>
                      <a:srgbClr val="FF0000"/>
                    </a:solidFill>
                    <a:latin typeface="Times" pitchFamily="18" charset="0"/>
                    <a:ea typeface="Tahoma" panose="020B0604030504040204" pitchFamily="34" charset="0"/>
                    <a:cs typeface="Times" pitchFamily="18" charset="0"/>
                  </a:rPr>
                  <a:t>Câu 2</a:t>
                </a:r>
                <a:r>
                  <a:rPr lang="en-US" sz="2800" dirty="0">
                    <a:solidFill>
                      <a:srgbClr val="FF0000"/>
                    </a:solidFill>
                    <a:latin typeface="Times" pitchFamily="18" charset="0"/>
                    <a:ea typeface="Tahoma" panose="020B0604030504040204" pitchFamily="34" charset="0"/>
                    <a:cs typeface="Times" pitchFamily="18" charset="0"/>
                  </a:rPr>
                  <a:t>.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Giá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trị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phép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tính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9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95.1005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bao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nhiêu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?</a:t>
                </a: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426" y="841352"/>
                <a:ext cx="7713971" cy="523220"/>
              </a:xfrm>
              <a:prstGeom prst="rect">
                <a:avLst/>
              </a:prstGeom>
              <a:blipFill>
                <a:blip r:embed="rId17"/>
                <a:stretch>
                  <a:fillRect l="-1580" t="-11628" r="-1027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21"/>
              <p:cNvSpPr/>
              <p:nvPr/>
            </p:nvSpPr>
            <p:spPr>
              <a:xfrm>
                <a:off x="567121" y="2176459"/>
                <a:ext cx="618233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:r>
                  <a:rPr lang="en-US" sz="2800" dirty="0">
                    <a:latin typeface="Times" pitchFamily="18" charset="0"/>
                    <a:ea typeface="Tahoma" panose="020B0604030504040204" pitchFamily="34" charset="0"/>
                    <a:cs typeface="Times" pitchFamily="18" charset="0"/>
                  </a:rPr>
                  <a:t>Vì: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 </m:t>
                    </m:r>
                    <m:r>
                      <a:rPr lang="en-US" sz="2800" i="1"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9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95.1005=(1000−5)(1000+5)</m:t>
                    </m:r>
                  </m:oMath>
                </a14:m>
                <a:endParaRPr lang="en-US" sz="2800" dirty="0"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121" y="2176459"/>
                <a:ext cx="6182333" cy="523220"/>
              </a:xfrm>
              <a:prstGeom prst="rect">
                <a:avLst/>
              </a:prstGeom>
              <a:blipFill>
                <a:blip r:embed="rId18"/>
                <a:stretch>
                  <a:fillRect l="-1972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/>
              <p:cNvSpPr/>
              <p:nvPr/>
            </p:nvSpPr>
            <p:spPr>
              <a:xfrm>
                <a:off x="654564" y="2734330"/>
                <a:ext cx="674062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=100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imes New Roman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imes New Roman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=1000000−25=999975</m:t>
                      </m:r>
                    </m:oMath>
                  </m:oMathPara>
                </a14:m>
                <a:endParaRPr lang="en-US" sz="2800" dirty="0"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564" y="2734330"/>
                <a:ext cx="6740628" cy="52322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4975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28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0" presetClass="entr" presetSubtype="0" decel="10000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2.96296E-6 L -1.66667E-6 -0.22477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500"/>
                            </p:stCondLst>
                            <p:childTnLst>
                              <p:par>
                                <p:cTn id="57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8" grpId="0" animBg="1"/>
      <p:bldP spid="6" grpId="0"/>
      <p:bldP spid="8" grpId="0"/>
      <p:bldP spid="2" grpId="0"/>
      <p:bldP spid="22" grpId="0"/>
      <p:bldP spid="2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 descr="OPL20U25GSXzBJYl68kk8uQGfFKzs7yb1M4KJWUiLk6ZEvGF+qCIPSnY57AbBFCvTWID132022KNTTSTT 5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1792" y="0"/>
            <a:ext cx="1092055" cy="1044338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ID132022KNTTSTT 5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0217" y="4185318"/>
            <a:ext cx="1107663" cy="980779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ID132022KNTTSTT 5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4496" y="3897253"/>
            <a:ext cx="1159103" cy="778451"/>
          </a:xfrm>
          <a:prstGeom prst="rect">
            <a:avLst/>
          </a:prstGeom>
        </p:spPr>
      </p:pic>
      <p:sp>
        <p:nvSpPr>
          <p:cNvPr id="9" name="Rectangle: Folded Corner 8" descr="OPL20U25GSXzBJYl68kk8uQGfFKzs7yb1M4KJWUiLk6ZEvGF+qCIPSnY57AbBFCvTWID132022KNTTSTT 5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6704425" y="3447233"/>
            <a:ext cx="827246" cy="747007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13" tIns="25706" rIns="51413" bIns="25706" rtlCol="0" anchor="ctr"/>
          <a:lstStyle/>
          <a:p>
            <a:pPr algn="ctr" defTabSz="514132">
              <a:defRPr/>
            </a:pPr>
            <a:r>
              <a:rPr lang="en-US" sz="985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algn="ctr" defTabSz="514132">
              <a:defRPr/>
            </a:pPr>
            <a:r>
              <a:rPr lang="en-US" sz="1360" dirty="0">
                <a:solidFill>
                  <a:srgbClr val="FF7C8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 chiếc bút chì</a:t>
            </a:r>
          </a:p>
          <a:p>
            <a:pPr algn="ctr" defTabSz="514132">
              <a:defRPr/>
            </a:pPr>
            <a:endParaRPr lang="en-US" sz="985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 descr="OPL20U25GSXzBJYl68kk8uQGfFKzs7yb1M4KJWUiLk6ZEvGF+qCIPSnY57AbBFCvTWID132022KNTTSTT 5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4394881" y="4162694"/>
            <a:ext cx="1371561" cy="141176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13" tIns="25706" rIns="51413" bIns="25706" rtlCol="0" anchor="ctr"/>
          <a:lstStyle/>
          <a:p>
            <a:pPr algn="ctr" defTabSz="514132">
              <a:defRPr/>
            </a:pPr>
            <a:endParaRPr lang="en-US" sz="985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1" name="Arrow: Pentagon 30" descr="OPL20U25GSXzBJYl68kk8uQGfFKzs7yb1M4KJWUiLk6ZEvGF+qCIPSnY57AbBFCvTWID132022KNTTSTT 53+K4lPs7H94VUqPe2XwIsfPRnrXQE//QTEXxb8/8N4CNc6FpgZahzpTjFhMzSA7T/nHJa11DE8Ng2TP3iAmRczFlmslSuUNOgUeb6yRvs0=">
            <a:hlinkClick r:id="rId10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4320185" y="3618590"/>
            <a:ext cx="1299903" cy="505977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13" tIns="25706" rIns="51413" bIns="25706" rtlCol="0" anchor="ctr"/>
          <a:lstStyle/>
          <a:p>
            <a:pPr algn="ctr" defTabSz="514132">
              <a:defRPr/>
            </a:pPr>
            <a:r>
              <a:rPr lang="en-US" sz="1595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hlinkClick r:id="rId10" action="ppaction://hlinksldjump"/>
              </a:rPr>
              <a:t>Trở</a:t>
            </a:r>
            <a:r>
              <a:rPr lang="en-US" sz="1595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về</a:t>
            </a:r>
          </a:p>
        </p:txBody>
      </p:sp>
      <p:pic>
        <p:nvPicPr>
          <p:cNvPr id="35" name="Picture 34" descr="OPL20U25GSXzBJYl68kk8uQGfFKzs7yb1M4KJWUiLk6ZEvGF+qCIPSnY57AbBFCvTWID132022KNTTSTT 5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9682" y="3600991"/>
            <a:ext cx="535781" cy="573287"/>
          </a:xfrm>
          <a:prstGeom prst="rect">
            <a:avLst/>
          </a:prstGeom>
        </p:spPr>
      </p:pic>
      <p:sp>
        <p:nvSpPr>
          <p:cNvPr id="36" name="Flowchart: Summing Junction 35" descr="OPL20U25GSXzBJYl68kk8uQGfFKzs7yb1M4KJWUiLk6ZEvGF+qCIPSnY57AbBFCvTWID132022KNTTSTT 5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5037236" y="3610707"/>
            <a:ext cx="86855" cy="86853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13" tIns="25706" rIns="51413" bIns="25706" rtlCol="0" anchor="ctr"/>
          <a:lstStyle/>
          <a:p>
            <a:pPr algn="ctr" defTabSz="514132">
              <a:defRPr/>
            </a:pPr>
            <a:endParaRPr lang="en-US" sz="985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9016" y="4287840"/>
            <a:ext cx="654782" cy="717743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2587" y="4307751"/>
            <a:ext cx="654782" cy="717743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8100" y="2281317"/>
            <a:ext cx="437613" cy="432361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76063" y="3555432"/>
            <a:ext cx="495091" cy="474297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2370" y="3655552"/>
            <a:ext cx="278606" cy="24646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8906" y="3600991"/>
            <a:ext cx="401836" cy="669727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" y="-138499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371986"/>
              </p:ext>
            </p:extLst>
          </p:nvPr>
        </p:nvGraphicFramePr>
        <p:xfrm>
          <a:off x="3295650" y="2079994"/>
          <a:ext cx="6858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7" imgW="914400" imgH="336960" progId="Equation.DSMT4">
                  <p:embed/>
                </p:oleObj>
              </mc:Choice>
              <mc:Fallback>
                <p:oleObj name="Equation" r:id="rId17" imgW="914400" imgH="3369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95650" y="2079994"/>
                        <a:ext cx="685800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9" name="Rectangle 28"/>
              <p:cNvSpPr/>
              <p:nvPr/>
            </p:nvSpPr>
            <p:spPr>
              <a:xfrm>
                <a:off x="473028" y="661165"/>
                <a:ext cx="6885878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  <a:defRPr/>
                </a:pPr>
                <a:r>
                  <a:rPr lang="en-US" sz="2800" b="1" dirty="0">
                    <a:solidFill>
                      <a:srgbClr val="FF0000"/>
                    </a:solidFill>
                    <a:latin typeface="Times" pitchFamily="18" charset="0"/>
                    <a:ea typeface="Tahoma" panose="020B0604030504040204" pitchFamily="34" charset="0"/>
                    <a:cs typeface="Times" pitchFamily="18" charset="0"/>
                  </a:rPr>
                  <a:t>Câu 3</a:t>
                </a:r>
                <a:r>
                  <a:rPr lang="en-US" sz="2800" dirty="0">
                    <a:solidFill>
                      <a:srgbClr val="FF0000"/>
                    </a:solidFill>
                    <a:latin typeface="Times" pitchFamily="18" charset="0"/>
                    <a:ea typeface="Tahoma" panose="020B0604030504040204" pitchFamily="34" charset="0"/>
                    <a:cs typeface="Times" pitchFamily="18" charset="0"/>
                  </a:rPr>
                  <a:t>.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Điền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vào chỗ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trống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</a:p>
              <a:p>
                <a:pPr lvl="0"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imes New Roman" pitchFamily="18" charset="0"/>
                            </a:rPr>
                            <m:t>𝑥</m:t>
                          </m:r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imes New Roman" pitchFamily="18" charset="0"/>
                            </a:rPr>
                            <m:t>−3</m:t>
                          </m:r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imes New Roman" pitchFamily="18" charset="0"/>
                            </a:rPr>
                            <m:t>𝑦</m:t>
                          </m:r>
                        </m:e>
                      </m:d>
                      <m:d>
                        <m:dPr>
                          <m:ctrlP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imes New Roman" pitchFamily="18" charset="0"/>
                            </a:rPr>
                            <m:t>𝑥</m:t>
                          </m:r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imes New Roman" pitchFamily="18" charset="0"/>
                            </a:rPr>
                            <m:t>+3</m:t>
                          </m:r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imes New Roman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8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imes New Roman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−…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028" y="661165"/>
                <a:ext cx="6885878" cy="1384995"/>
              </a:xfrm>
              <a:prstGeom prst="rect">
                <a:avLst/>
              </a:prstGeom>
              <a:blipFill>
                <a:blip r:embed="rId19"/>
                <a:stretch>
                  <a:fillRect l="-18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Rectangle 29"/>
              <p:cNvSpPr/>
              <p:nvPr/>
            </p:nvSpPr>
            <p:spPr>
              <a:xfrm>
                <a:off x="2743200" y="2038350"/>
                <a:ext cx="2911503" cy="5329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>
                    <a:solidFill>
                      <a:srgbClr val="FF0000"/>
                    </a:solidFill>
                    <a:latin typeface="Times" panose="02020603050405020304" pitchFamily="18" charset="0"/>
                    <a:ea typeface="Tahoma" panose="020B0604030504040204" pitchFamily="34" charset="0"/>
                    <a:cs typeface="Times" panose="02020603050405020304" pitchFamily="18" charset="0"/>
                  </a:rPr>
                  <a:t>Đáp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" panose="02020603050405020304" pitchFamily="18" charset="0"/>
                    <a:ea typeface="Tahoma" panose="020B0604030504040204" pitchFamily="34" charset="0"/>
                    <a:cs typeface="Times" panose="02020603050405020304" pitchFamily="18" charset="0"/>
                  </a:rPr>
                  <a:t>án</a:t>
                </a:r>
                <a:r>
                  <a:rPr lang="en-US" sz="2800" b="1" dirty="0">
                    <a:solidFill>
                      <a:srgbClr val="FF0000"/>
                    </a:solidFill>
                    <a:latin typeface="Times" panose="02020603050405020304" pitchFamily="18" charset="0"/>
                    <a:ea typeface="Tahoma" panose="020B0604030504040204" pitchFamily="34" charset="0"/>
                    <a:cs typeface="Times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" panose="02020603050405020304" pitchFamily="18" charset="0"/>
                      </a:rPr>
                      <m:t>−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" panose="02020603050405020304" pitchFamily="18" charset="0"/>
                      </a:rPr>
                      <m:t>𝟗</m:t>
                    </m:r>
                    <m:sSup>
                      <m:sSup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2800" b="1" dirty="0"/>
              </a:p>
            </p:txBody>
          </p:sp>
        </mc:Choice>
        <mc:Fallback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2038350"/>
                <a:ext cx="2911503" cy="532966"/>
              </a:xfrm>
              <a:prstGeom prst="rect">
                <a:avLst/>
              </a:prstGeom>
              <a:blipFill>
                <a:blip r:embed="rId20"/>
                <a:stretch>
                  <a:fillRect l="-4184" t="-9091" b="-306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/>
              <p:cNvSpPr/>
              <p:nvPr/>
            </p:nvSpPr>
            <p:spPr>
              <a:xfrm>
                <a:off x="245990" y="2681845"/>
                <a:ext cx="740491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800" dirty="0" err="1">
                    <a:latin typeface="Times" pitchFamily="18" charset="0"/>
                    <a:ea typeface="Tahoma" panose="020B0604030504040204" pitchFamily="34" charset="0"/>
                    <a:cs typeface="Times" pitchFamily="18" charset="0"/>
                  </a:rPr>
                  <a:t>Vì</a:t>
                </a:r>
                <a:r>
                  <a:rPr lang="en-US" sz="2800" dirty="0">
                    <a:latin typeface="Times" pitchFamily="18" charset="0"/>
                    <a:ea typeface="Tahoma" panose="020B0604030504040204" pitchFamily="34" charset="0"/>
                    <a:cs typeface="Times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8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8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−3</m:t>
                        </m:r>
                        <m:r>
                          <a:rPr lang="en-US" sz="28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𝑦</m:t>
                        </m:r>
                      </m:e>
                    </m:d>
                    <m:d>
                      <m:dPr>
                        <m:ctrlPr>
                          <a:rPr lang="en-US" sz="28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8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8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+3</m:t>
                        </m:r>
                        <m:r>
                          <a:rPr lang="en-US" sz="28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𝑦</m:t>
                        </m:r>
                      </m:e>
                    </m:d>
                    <m:r>
                      <a:rPr lang="en-US" sz="280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−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(3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𝑦</m:t>
                    </m:r>
                    <m:sSup>
                      <m:sSupPr>
                        <m:ctrlPr>
                          <a:rPr lang="en-US" sz="2800" b="0" i="1" dirty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)</m:t>
                        </m:r>
                      </m:e>
                      <m:sup>
                        <m:r>
                          <a:rPr lang="en-US" sz="2800" b="0" i="1" dirty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−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9</m:t>
                    </m:r>
                    <m:sSup>
                      <m:sSupPr>
                        <m:ctrlPr>
                          <a:rPr lang="en-US" sz="28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8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dirty="0"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990" y="2681845"/>
                <a:ext cx="7404912" cy="523220"/>
              </a:xfrm>
              <a:prstGeom prst="rect">
                <a:avLst/>
              </a:prstGeom>
              <a:blipFill>
                <a:blip r:embed="rId21"/>
                <a:stretch>
                  <a:fillRect l="-1646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23292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4" name="chimes.wav"/>
          </p:stSnd>
        </p:sndAc>
      </p:transition>
    </mc:Choice>
    <mc:Fallback xmlns="">
      <p:transition>
        <p:sndAc>
          <p:stSnd>
            <p:snd r:embed="rId24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3.7037E-7 L -1.66667E-6 -0.22477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9" grpId="0"/>
      <p:bldP spid="30" grpId="0"/>
      <p:bldP spid="3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 descr="OPL20U25GSXzBJYl68kk8uQGfFKzs7yb1M4KJWUiLk6ZEvGF+qCIPSnY57AbBFCvTWID132022KNTTSTT 5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4110" y="-171450"/>
            <a:ext cx="1092054" cy="1044338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ID132022KNTTSTT 5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3246" y="4105571"/>
            <a:ext cx="1107663" cy="980779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ID132022KNTTSTT 5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7106" y="3763286"/>
            <a:ext cx="1159103" cy="778451"/>
          </a:xfrm>
          <a:prstGeom prst="rect">
            <a:avLst/>
          </a:prstGeom>
        </p:spPr>
      </p:pic>
      <p:sp>
        <p:nvSpPr>
          <p:cNvPr id="9" name="Rectangle: Folded Corner 8" descr="OPL20U25GSXzBJYl68kk8uQGfFKzs7yb1M4KJWUiLk6ZEvGF+qCIPSnY57AbBFCvTWID132022KNTTSTT 5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7762589" y="3016280"/>
            <a:ext cx="827246" cy="747007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13" tIns="25706" rIns="51413" bIns="25706" rtlCol="0" anchor="ctr"/>
          <a:lstStyle/>
          <a:p>
            <a:pPr algn="ctr" defTabSz="514132">
              <a:defRPr/>
            </a:pPr>
            <a:r>
              <a:rPr lang="en-US" sz="985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algn="ctr" defTabSz="514132">
              <a:defRPr/>
            </a:pPr>
            <a:r>
              <a:rPr lang="en-US" sz="1360" dirty="0">
                <a:solidFill>
                  <a:srgbClr val="70AD47">
                    <a:lumMod val="75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 gói bim bim</a:t>
            </a:r>
          </a:p>
          <a:p>
            <a:pPr algn="ctr" defTabSz="514132">
              <a:defRPr/>
            </a:pPr>
            <a:endParaRPr lang="en-US" sz="985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 descr="OPL20U25GSXzBJYl68kk8uQGfFKzs7yb1M4KJWUiLk6ZEvGF+qCIPSnY57AbBFCvTWID132022KNTTSTT 5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4391923" y="4403229"/>
            <a:ext cx="1371561" cy="141176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13" tIns="25706" rIns="51413" bIns="25706" rtlCol="0" anchor="ctr"/>
          <a:lstStyle/>
          <a:p>
            <a:pPr algn="ctr" defTabSz="514132">
              <a:defRPr/>
            </a:pPr>
            <a:endParaRPr lang="en-US" sz="985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1" name="Arrow: Pentagon 30" descr="OPL20U25GSXzBJYl68kk8uQGfFKzs7yb1M4KJWUiLk6ZEvGF+qCIPSnY57AbBFCvTWID132022KNTTSTT 53+K4lPs7H94VUqPe2XwIsfPRnrXQE//QTEXxb8/8N4CNc6FpgZahzpTjFhMzSA7T/nHJa11DE8Ng2TP3iAmRczFlmslSuUNOgUeb6yRvs0=">
            <a:hlinkClick r:id="rId9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4353788" y="3891844"/>
            <a:ext cx="1299903" cy="505977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13" tIns="25706" rIns="51413" bIns="25706" rtlCol="0" anchor="ctr"/>
          <a:lstStyle/>
          <a:p>
            <a:pPr algn="ctr" defTabSz="514132">
              <a:defRPr/>
            </a:pPr>
            <a:r>
              <a:rPr lang="en-US" sz="1595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ở về</a:t>
            </a:r>
          </a:p>
        </p:txBody>
      </p:sp>
      <p:pic>
        <p:nvPicPr>
          <p:cNvPr id="35" name="Picture 34" descr="OPL20U25GSXzBJYl68kk8uQGfFKzs7yb1M4KJWUiLk6ZEvGF+qCIPSnY57AbBFCvTWID132022KNTTSTT 5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5351" y="4156499"/>
            <a:ext cx="535781" cy="573287"/>
          </a:xfrm>
          <a:prstGeom prst="rect">
            <a:avLst/>
          </a:prstGeom>
        </p:spPr>
      </p:pic>
      <p:sp>
        <p:nvSpPr>
          <p:cNvPr id="36" name="Flowchart: Summing Junction 35" descr="OPL20U25GSXzBJYl68kk8uQGfFKzs7yb1M4KJWUiLk6ZEvGF+qCIPSnY57AbBFCvTWID132022KNTTSTT 5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5057951" y="3891945"/>
            <a:ext cx="86855" cy="86853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13" tIns="25706" rIns="51413" bIns="25706" rtlCol="0" anchor="ctr"/>
          <a:lstStyle/>
          <a:p>
            <a:pPr algn="ctr" defTabSz="514132">
              <a:defRPr/>
            </a:pPr>
            <a:endParaRPr lang="en-US" sz="985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7010" y="4199523"/>
            <a:ext cx="654782" cy="717743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10" y="3306124"/>
            <a:ext cx="654782" cy="717743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7078" y="2432165"/>
            <a:ext cx="437613" cy="432361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460700" y="1079914"/>
            <a:ext cx="495091" cy="474297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6682" y="3297785"/>
            <a:ext cx="278606" cy="24646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4193" y="3208491"/>
            <a:ext cx="401836" cy="66972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/>
              <p:cNvSpPr txBox="1"/>
              <p:nvPr/>
            </p:nvSpPr>
            <p:spPr>
              <a:xfrm>
                <a:off x="350918" y="775037"/>
                <a:ext cx="760396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4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5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918" y="775037"/>
                <a:ext cx="7603964" cy="523220"/>
              </a:xfrm>
              <a:prstGeom prst="rect">
                <a:avLst/>
              </a:prstGeom>
              <a:blipFill>
                <a:blip r:embed="rId16"/>
                <a:stretch>
                  <a:fillRect l="-1684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31"/>
              <p:cNvSpPr txBox="1"/>
              <p:nvPr/>
            </p:nvSpPr>
            <p:spPr>
              <a:xfrm>
                <a:off x="1600200" y="1504950"/>
                <a:ext cx="51054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FF0000"/>
                    </a:solidFill>
                    <a:latin typeface="Times" panose="02020603050405020304" pitchFamily="18" charset="0"/>
                    <a:ea typeface="Tahoma" panose="020B0604030504040204" pitchFamily="34" charset="0"/>
                    <a:cs typeface="Times" panose="02020603050405020304" pitchFamily="18" charset="0"/>
                  </a:rPr>
                  <a:t>Đáp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" panose="02020603050405020304" pitchFamily="18" charset="0"/>
                    <a:ea typeface="Tahoma" panose="020B0604030504040204" pitchFamily="34" charset="0"/>
                    <a:cs typeface="Times" panose="02020603050405020304" pitchFamily="18" charset="0"/>
                  </a:rPr>
                  <a:t>án</a:t>
                </a:r>
                <a:r>
                  <a:rPr lang="en-US" sz="2800" b="1" dirty="0">
                    <a:solidFill>
                      <a:srgbClr val="FF0000"/>
                    </a:solidFill>
                    <a:latin typeface="Times" panose="02020603050405020304" pitchFamily="18" charset="0"/>
                    <a:ea typeface="Tahoma" panose="020B0604030504040204" pitchFamily="34" charset="0"/>
                    <a:cs typeface="Times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" panose="02020603050405020304" pitchFamily="18" charset="0"/>
                      </a:rPr>
                      <m:t>(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" panose="02020603050405020304" pitchFamily="18" charset="0"/>
                      </a:rPr>
                      <m:t>𝟓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" panose="02020603050405020304" pitchFamily="18" charset="0"/>
                      </a:rPr>
                      <m:t>𝒙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" panose="02020603050405020304" pitchFamily="18" charset="0"/>
                      </a:rPr>
                      <m:t>−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" panose="02020603050405020304" pitchFamily="18" charset="0"/>
                      </a:rPr>
                      <m:t>𝟐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" panose="02020603050405020304" pitchFamily="18" charset="0"/>
                      </a:rPr>
                      <m:t>𝒚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" panose="02020603050405020304" pitchFamily="18" charset="0"/>
                      </a:rPr>
                      <m:t>)(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" panose="02020603050405020304" pitchFamily="18" charset="0"/>
                      </a:rPr>
                      <m:t>𝟓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" panose="02020603050405020304" pitchFamily="18" charset="0"/>
                      </a:rPr>
                      <m:t>𝒙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" panose="02020603050405020304" pitchFamily="18" charset="0"/>
                      </a:rPr>
                      <m:t>+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" panose="02020603050405020304" pitchFamily="18" charset="0"/>
                      </a:rPr>
                      <m:t>𝟐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" panose="02020603050405020304" pitchFamily="18" charset="0"/>
                      </a:rPr>
                      <m:t>𝒚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" panose="02020603050405020304" pitchFamily="18" charset="0"/>
                      </a:rPr>
                      <m:t>)</m:t>
                    </m:r>
                  </m:oMath>
                </a14:m>
                <a:endParaRPr lang="en-US" sz="2800" b="1" dirty="0">
                  <a:solidFill>
                    <a:srgbClr val="FF0000"/>
                  </a:solidFill>
                  <a:latin typeface="Times" panose="02020603050405020304" pitchFamily="18" charset="0"/>
                  <a:ea typeface="Tahoma" panose="020B0604030504040204" pitchFamily="34" charset="0"/>
                  <a:cs typeface="Times" panose="02020603050405020304" pitchFamily="18" charset="0"/>
                </a:endParaRPr>
              </a:p>
            </p:txBody>
          </p:sp>
        </mc:Choice>
        <mc:Fallback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1504950"/>
                <a:ext cx="5105400" cy="523220"/>
              </a:xfrm>
              <a:prstGeom prst="rect">
                <a:avLst/>
              </a:prstGeom>
              <a:blipFill>
                <a:blip r:embed="rId17"/>
                <a:stretch>
                  <a:fillRect l="-2509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/>
              <p:cNvSpPr/>
              <p:nvPr/>
            </p:nvSpPr>
            <p:spPr>
              <a:xfrm>
                <a:off x="381000" y="2287876"/>
                <a:ext cx="512832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:r>
                  <a:rPr lang="en-US" sz="2800" dirty="0" err="1">
                    <a:latin typeface="Times" pitchFamily="18" charset="0"/>
                    <a:ea typeface="Tahoma" panose="020B0604030504040204" pitchFamily="34" charset="0"/>
                    <a:cs typeface="Times" pitchFamily="18" charset="0"/>
                  </a:rPr>
                  <a:t>Vì</a:t>
                </a:r>
                <a:r>
                  <a:rPr lang="en-US" sz="2800" dirty="0">
                    <a:latin typeface="Times" pitchFamily="18" charset="0"/>
                    <a:ea typeface="Tahoma" panose="020B0604030504040204" pitchFamily="34" charset="0"/>
                    <a:cs typeface="Times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5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2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dirty="0"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287876"/>
                <a:ext cx="5128327" cy="523220"/>
              </a:xfrm>
              <a:prstGeom prst="rect">
                <a:avLst/>
              </a:prstGeom>
              <a:blipFill>
                <a:blip r:embed="rId18"/>
                <a:stretch>
                  <a:fillRect l="-2497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Rectangle 36"/>
              <p:cNvSpPr/>
              <p:nvPr/>
            </p:nvSpPr>
            <p:spPr>
              <a:xfrm>
                <a:off x="2723465" y="2826045"/>
                <a:ext cx="370415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" panose="020206030504050203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" panose="02020603050405020304" pitchFamily="18" charset="0"/>
                        </a:rPr>
                        <m:t>(5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" panose="02020603050405020304" pitchFamily="18" charset="0"/>
                        </a:rPr>
                        <m:t>𝑥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" panose="02020603050405020304" pitchFamily="18" charset="0"/>
                        </a:rPr>
                        <m:t>−2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" panose="02020603050405020304" pitchFamily="18" charset="0"/>
                        </a:rPr>
                        <m:t>𝑦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" panose="02020603050405020304" pitchFamily="18" charset="0"/>
                        </a:rPr>
                        <m:t>)(5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" panose="02020603050405020304" pitchFamily="18" charset="0"/>
                        </a:rPr>
                        <m:t>𝑥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" panose="02020603050405020304" pitchFamily="18" charset="0"/>
                        </a:rPr>
                        <m:t>+2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" panose="02020603050405020304" pitchFamily="18" charset="0"/>
                        </a:rPr>
                        <m:t>𝑦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3465" y="2826045"/>
                <a:ext cx="3704156" cy="52322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7269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40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30" grpId="0"/>
      <p:bldP spid="32" grpId="0"/>
      <p:bldP spid="34" grpId="0"/>
      <p:bldP spid="3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 descr="OPL20U25GSXzBJYl68kk8uQGfFKzs7yb1M4KJWUiLk6ZEvGF+qCIPSnY57AbBFCvTWID132022KNTTSTT 5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0886" y="-34152"/>
            <a:ext cx="1092054" cy="1044338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ID132022KNTTSTT 5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0217" y="3901297"/>
            <a:ext cx="1107663" cy="980779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ID132022KNTTSTT 5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4496" y="3613232"/>
            <a:ext cx="1159103" cy="778451"/>
          </a:xfrm>
          <a:prstGeom prst="rect">
            <a:avLst/>
          </a:prstGeom>
        </p:spPr>
      </p:pic>
      <p:sp>
        <p:nvSpPr>
          <p:cNvPr id="9" name="Rectangle: Folded Corner 8" descr="OPL20U25GSXzBJYl68kk8uQGfFKzs7yb1M4KJWUiLk6ZEvGF+qCIPSnY57AbBFCvTWID132022KNTTSTT 5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6726682" y="3372206"/>
            <a:ext cx="827246" cy="747007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13" tIns="25706" rIns="51413" bIns="25706" rtlCol="0" anchor="ctr"/>
          <a:lstStyle/>
          <a:p>
            <a:pPr algn="ctr" defTabSz="514132">
              <a:defRPr/>
            </a:pPr>
            <a:endParaRPr lang="en-US" sz="1360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 defTabSz="514132">
              <a:defRPr/>
            </a:pPr>
            <a:r>
              <a:rPr lang="en-US" sz="1360" dirty="0" err="1">
                <a:solidFill>
                  <a:srgbClr val="CC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1360" dirty="0">
                <a:solidFill>
                  <a:srgbClr val="CC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360" dirty="0" err="1">
                <a:solidFill>
                  <a:srgbClr val="CC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1360" dirty="0">
                <a:solidFill>
                  <a:srgbClr val="CC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360" dirty="0" err="1">
                <a:solidFill>
                  <a:srgbClr val="CC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ẩy</a:t>
            </a:r>
            <a:endParaRPr lang="en-US" sz="1360" dirty="0">
              <a:solidFill>
                <a:srgbClr val="CC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 defTabSz="514132">
              <a:defRPr/>
            </a:pPr>
            <a:endParaRPr lang="en-US" sz="985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 descr="OPL20U25GSXzBJYl68kk8uQGfFKzs7yb1M4KJWUiLk6ZEvGF+qCIPSnY57AbBFCvTWID132022KNTTSTT 5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4431133" y="4327029"/>
            <a:ext cx="1371561" cy="141176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13" tIns="25706" rIns="51413" bIns="25706" rtlCol="0" anchor="ctr"/>
          <a:lstStyle/>
          <a:p>
            <a:pPr algn="ctr" defTabSz="514132">
              <a:defRPr/>
            </a:pPr>
            <a:endParaRPr lang="en-US" sz="985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1" name="Arrow: Pentagon 30" descr="OPL20U25GSXzBJYl68kk8uQGfFKzs7yb1M4KJWUiLk6ZEvGF+qCIPSnY57AbBFCvTWID132022KNTTSTT 53+K4lPs7H94VUqPe2XwIsfPRnrXQE//QTEXxb8/8N4CNc6FpgZahzpTjFhMzSA7T/nHJa11DE8Ng2TP3iAmRczFlmslSuUNOgUeb6yRvs0=">
            <a:hlinkClick r:id="rId9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4356437" y="3785749"/>
            <a:ext cx="1299903" cy="505977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13" tIns="25706" rIns="51413" bIns="25706" rtlCol="0" anchor="ctr"/>
          <a:lstStyle/>
          <a:p>
            <a:pPr algn="ctr" defTabSz="514132">
              <a:defRPr/>
            </a:pPr>
            <a:r>
              <a:rPr lang="en-US" sz="1595" dirty="0" err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ở</a:t>
            </a:r>
            <a:r>
              <a:rPr lang="en-US" sz="1595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595" dirty="0" err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endParaRPr lang="en-US" sz="1595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5" name="Picture 34" descr="OPL20U25GSXzBJYl68kk8uQGfFKzs7yb1M4KJWUiLk6ZEvGF+qCIPSnY57AbBFCvTWID132022KNTTSTT 5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3514" y="4236896"/>
            <a:ext cx="535781" cy="573287"/>
          </a:xfrm>
          <a:prstGeom prst="rect">
            <a:avLst/>
          </a:prstGeom>
        </p:spPr>
      </p:pic>
      <p:sp>
        <p:nvSpPr>
          <p:cNvPr id="36" name="Flowchart: Summing Junction 35" descr="OPL20U25GSXzBJYl68kk8uQGfFKzs7yb1M4KJWUiLk6ZEvGF+qCIPSnY57AbBFCvTWID132022KNTTSTT 5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5099469" y="3772393"/>
            <a:ext cx="86855" cy="86853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13" tIns="25706" rIns="51413" bIns="25706" rtlCol="0" anchor="ctr"/>
          <a:lstStyle/>
          <a:p>
            <a:pPr algn="ctr" defTabSz="514132">
              <a:defRPr/>
            </a:pPr>
            <a:endParaRPr lang="en-US" sz="985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7010" y="4066266"/>
            <a:ext cx="654782" cy="717743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10" y="3401467"/>
            <a:ext cx="654782" cy="717743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5685" y="3599642"/>
            <a:ext cx="437613" cy="432361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980979" y="2128678"/>
            <a:ext cx="495091" cy="474297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2370" y="3371531"/>
            <a:ext cx="278606" cy="24646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8906" y="3316970"/>
            <a:ext cx="401836" cy="66972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494186" y="740047"/>
                <a:ext cx="81534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5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1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o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186" y="740047"/>
                <a:ext cx="8153400" cy="523220"/>
              </a:xfrm>
              <a:prstGeom prst="rect">
                <a:avLst/>
              </a:prstGeom>
              <a:blipFill>
                <a:blip r:embed="rId16"/>
                <a:stretch>
                  <a:fillRect l="-1495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3352800" y="1428750"/>
            <a:ext cx="2731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3200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/>
              <p:cNvSpPr txBox="1"/>
              <p:nvPr/>
            </p:nvSpPr>
            <p:spPr>
              <a:xfrm>
                <a:off x="494186" y="2114550"/>
                <a:ext cx="81534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1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16−16</m:t>
                        </m:r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116+16)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186" y="2114550"/>
                <a:ext cx="8153400" cy="523220"/>
              </a:xfrm>
              <a:prstGeom prst="rect">
                <a:avLst/>
              </a:prstGeom>
              <a:blipFill>
                <a:blip r:embed="rId17"/>
                <a:stretch>
                  <a:fillRect l="-1495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/>
              <p:cNvSpPr txBox="1"/>
              <p:nvPr/>
            </p:nvSpPr>
            <p:spPr>
              <a:xfrm>
                <a:off x="328449" y="2724150"/>
                <a:ext cx="81534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00.132=13200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449" y="2724150"/>
                <a:ext cx="8153400" cy="52322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0754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23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4" grpId="0"/>
      <p:bldP spid="21" grpId="0"/>
      <p:bldP spid="22" grpId="0"/>
      <p:bldP spid="2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pic>
        <p:nvPicPr>
          <p:cNvPr id="4" name="Google Shape;213;p23" descr="Ngôi nhà hoạt hình, phim hoạt hình png | Klipartz">
            <a:extLst>
              <a:ext uri="{FF2B5EF4-FFF2-40B4-BE49-F238E27FC236}">
                <a16:creationId xmlns:a16="http://schemas.microsoft.com/office/drawing/2014/main" id="{0B091707-62F1-0790-F0CD-A27A695345C6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0" y="1809750"/>
            <a:ext cx="2672255" cy="22860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Google Shape;214;p23">
            <a:extLst>
              <a:ext uri="{FF2B5EF4-FFF2-40B4-BE49-F238E27FC236}">
                <a16:creationId xmlns:a16="http://schemas.microsoft.com/office/drawing/2014/main" id="{FA68ACEA-3938-617C-DF6C-B9D82AE7B6EC}"/>
              </a:ext>
            </a:extLst>
          </p:cNvPr>
          <p:cNvSpPr txBox="1"/>
          <p:nvPr/>
        </p:nvSpPr>
        <p:spPr>
          <a:xfrm>
            <a:off x="2599579" y="440661"/>
            <a:ext cx="5777166" cy="5616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defTabSz="685800">
              <a:buClr>
                <a:srgbClr val="000000"/>
              </a:buClr>
            </a:pPr>
            <a:r>
              <a:rPr lang="en-US" sz="3200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ƯỚNG DẪN HỌC Ở NHÀ</a:t>
            </a:r>
            <a:endParaRPr sz="120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3A46C90-8605-0A5E-6F29-92C5F343AD8B}"/>
              </a:ext>
            </a:extLst>
          </p:cNvPr>
          <p:cNvSpPr/>
          <p:nvPr/>
        </p:nvSpPr>
        <p:spPr>
          <a:xfrm>
            <a:off x="2381446" y="1123951"/>
            <a:ext cx="6533954" cy="33499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 defTabSz="685800">
              <a:lnSpc>
                <a:spcPct val="150000"/>
              </a:lnSpc>
              <a:buClr>
                <a:srgbClr val="000000"/>
              </a:buClr>
              <a:buFont typeface="Wingdings" panose="05000000000000000000" pitchFamily="2" charset="2"/>
              <a:buChar char="q"/>
            </a:pP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Ôn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ất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400" kern="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Arial"/>
              <a:sym typeface="Arial"/>
            </a:endParaRPr>
          </a:p>
          <a:p>
            <a:pPr marL="342900" indent="-342900" algn="just" defTabSz="685800">
              <a:lnSpc>
                <a:spcPct val="150000"/>
              </a:lnSpc>
              <a:buClr>
                <a:srgbClr val="000000"/>
              </a:buClr>
              <a:buFont typeface="Wingdings" panose="05000000000000000000" pitchFamily="2" charset="2"/>
              <a:buChar char="q"/>
            </a:pP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342900" indent="-342900" algn="just" defTabSz="685800">
              <a:lnSpc>
                <a:spcPct val="150000"/>
              </a:lnSpc>
              <a:buClr>
                <a:srgbClr val="000000"/>
              </a:buClr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TVN: BT2.1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c, d, BT2.3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a (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gk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/33)</a:t>
            </a:r>
          </a:p>
          <a:p>
            <a:pPr marL="342900" indent="-342900" algn="just" defTabSz="685800">
              <a:lnSpc>
                <a:spcPct val="150000"/>
              </a:lnSpc>
              <a:buClr>
                <a:srgbClr val="000000"/>
              </a:buClr>
              <a:buFont typeface="Wingdings" panose="05000000000000000000" pitchFamily="2" charset="2"/>
              <a:buChar char="q"/>
            </a:pP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ẩn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ị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ội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dung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òn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“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ổng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hay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”</a:t>
            </a:r>
            <a:endParaRPr lang="nl-NL" sz="2400" kern="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990093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96088C9-A8F9-491E-B242-9733E9906C55}"/>
              </a:ext>
            </a:extLst>
          </p:cNvPr>
          <p:cNvSpPr/>
          <p:nvPr/>
        </p:nvSpPr>
        <p:spPr>
          <a:xfrm>
            <a:off x="1581277" y="1579170"/>
            <a:ext cx="5981446" cy="1985159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threePt" dir="t"/>
            </a:scene3d>
            <a:sp3d extrusionH="57150">
              <a:bevelT w="57150" h="38100" prst="hardEdge"/>
            </a:sp3d>
          </a:bodyPr>
          <a:lstStyle/>
          <a:p>
            <a:pPr algn="ctr">
              <a:defRPr/>
            </a:pP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latin typeface="Tw Cen MT" panose="020B0602020104020603"/>
              </a:rPr>
              <a:t>T</a:t>
            </a: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0000"/>
                </a:solidFill>
                <a:latin typeface="Tw Cen MT" panose="020B0602020104020603"/>
              </a:rPr>
              <a:t>H</a:t>
            </a: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B0F0"/>
                </a:solidFill>
                <a:latin typeface="Tw Cen MT" panose="020B0602020104020603"/>
              </a:rPr>
              <a:t>E</a:t>
            </a: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latin typeface="Tw Cen MT" panose="020B0602020104020603"/>
              </a:rPr>
              <a:t> </a:t>
            </a: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CCFF33"/>
                </a:solidFill>
                <a:latin typeface="Tw Cen MT" panose="020B0602020104020603"/>
              </a:rPr>
              <a:t>E</a:t>
            </a: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70C0"/>
                </a:solidFill>
                <a:latin typeface="Tw Cen MT" panose="020B0602020104020603"/>
              </a:rPr>
              <a:t>N</a:t>
            </a:r>
            <a:r>
              <a:rPr lang="en-US" sz="12450" b="1" dirty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latin typeface="Tw Cen MT" panose="020B0602020104020603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928693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vortex dir="r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oogle Shape;492;p40" descr="OPL20U25GSXzBJYl68kk8uQGfFKzs7yb1M4KJWUiLk6ZEvGF+qCIPSnY57AbBFCvTWID132022KNTTSTT 53+K4lPs7H94VUqPe2XwIsfPRnrXQE//QTEXxb8/8N4CNc6FpgZahzpTjFhMzSA7T/nHJa11DE8Ng2TP3iAmRczFlmslSuUNOgUeb6yRvs0="/>
          <p:cNvGrpSpPr/>
          <p:nvPr/>
        </p:nvGrpSpPr>
        <p:grpSpPr>
          <a:xfrm>
            <a:off x="7086600" y="3384754"/>
            <a:ext cx="828113" cy="1758746"/>
            <a:chOff x="35658225" y="12492275"/>
            <a:chExt cx="1104150" cy="2065350"/>
          </a:xfrm>
        </p:grpSpPr>
        <p:sp>
          <p:nvSpPr>
            <p:cNvPr id="9" name="Google Shape;493;p40"/>
            <p:cNvSpPr/>
            <p:nvPr/>
          </p:nvSpPr>
          <p:spPr>
            <a:xfrm>
              <a:off x="35658225" y="12736025"/>
              <a:ext cx="1104150" cy="1000175"/>
            </a:xfrm>
            <a:custGeom>
              <a:avLst/>
              <a:gdLst/>
              <a:ahLst/>
              <a:cxnLst/>
              <a:rect l="l" t="t" r="r" b="b"/>
              <a:pathLst>
                <a:path w="44166" h="40007" extrusionOk="0">
                  <a:moveTo>
                    <a:pt x="31369" y="1"/>
                  </a:moveTo>
                  <a:lnTo>
                    <a:pt x="1581" y="4591"/>
                  </a:lnTo>
                  <a:cubicBezTo>
                    <a:pt x="1581" y="4591"/>
                    <a:pt x="1" y="26020"/>
                    <a:pt x="9089" y="33436"/>
                  </a:cubicBezTo>
                  <a:cubicBezTo>
                    <a:pt x="14157" y="37572"/>
                    <a:pt x="21816" y="40007"/>
                    <a:pt x="27858" y="40007"/>
                  </a:cubicBezTo>
                  <a:cubicBezTo>
                    <a:pt x="32650" y="40007"/>
                    <a:pt x="36425" y="38475"/>
                    <a:pt x="37083" y="35047"/>
                  </a:cubicBezTo>
                  <a:cubicBezTo>
                    <a:pt x="37083" y="35047"/>
                    <a:pt x="37118" y="35050"/>
                    <a:pt x="37182" y="35050"/>
                  </a:cubicBezTo>
                  <a:cubicBezTo>
                    <a:pt x="37773" y="35050"/>
                    <a:pt x="40829" y="34777"/>
                    <a:pt x="40609" y="29120"/>
                  </a:cubicBezTo>
                  <a:cubicBezTo>
                    <a:pt x="40609" y="29120"/>
                    <a:pt x="43254" y="28542"/>
                    <a:pt x="43710" y="24895"/>
                  </a:cubicBezTo>
                  <a:cubicBezTo>
                    <a:pt x="44166" y="21248"/>
                    <a:pt x="36111" y="18269"/>
                    <a:pt x="34378" y="13162"/>
                  </a:cubicBezTo>
                  <a:cubicBezTo>
                    <a:pt x="32646" y="8025"/>
                    <a:pt x="31369" y="1"/>
                    <a:pt x="31369" y="1"/>
                  </a:cubicBezTo>
                  <a:close/>
                </a:path>
              </a:pathLst>
            </a:custGeom>
            <a:solidFill>
              <a:srgbClr val="67354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" name="Google Shape;494;p40"/>
            <p:cNvSpPr/>
            <p:nvPr/>
          </p:nvSpPr>
          <p:spPr>
            <a:xfrm>
              <a:off x="35897600" y="13187750"/>
              <a:ext cx="551700" cy="602400"/>
            </a:xfrm>
            <a:custGeom>
              <a:avLst/>
              <a:gdLst/>
              <a:ahLst/>
              <a:cxnLst/>
              <a:rect l="l" t="t" r="r" b="b"/>
              <a:pathLst>
                <a:path w="22068" h="24096" extrusionOk="0">
                  <a:moveTo>
                    <a:pt x="11171" y="0"/>
                  </a:moveTo>
                  <a:cubicBezTo>
                    <a:pt x="9954" y="0"/>
                    <a:pt x="8643" y="74"/>
                    <a:pt x="7265" y="230"/>
                  </a:cubicBezTo>
                  <a:cubicBezTo>
                    <a:pt x="7265" y="230"/>
                    <a:pt x="0" y="929"/>
                    <a:pt x="395" y="5337"/>
                  </a:cubicBezTo>
                  <a:cubicBezTo>
                    <a:pt x="821" y="9744"/>
                    <a:pt x="456" y="19714"/>
                    <a:pt x="2797" y="23392"/>
                  </a:cubicBezTo>
                  <a:cubicBezTo>
                    <a:pt x="3132" y="23900"/>
                    <a:pt x="4690" y="24095"/>
                    <a:pt x="6733" y="24095"/>
                  </a:cubicBezTo>
                  <a:cubicBezTo>
                    <a:pt x="10801" y="24095"/>
                    <a:pt x="16792" y="23320"/>
                    <a:pt x="18876" y="22692"/>
                  </a:cubicBezTo>
                  <a:cubicBezTo>
                    <a:pt x="21976" y="21750"/>
                    <a:pt x="22067" y="18832"/>
                    <a:pt x="21733" y="15853"/>
                  </a:cubicBezTo>
                  <a:cubicBezTo>
                    <a:pt x="21368" y="12875"/>
                    <a:pt x="20426" y="5793"/>
                    <a:pt x="19362" y="2601"/>
                  </a:cubicBezTo>
                  <a:cubicBezTo>
                    <a:pt x="18837" y="1000"/>
                    <a:pt x="15643" y="0"/>
                    <a:pt x="11171" y="0"/>
                  </a:cubicBezTo>
                  <a:close/>
                </a:path>
              </a:pathLst>
            </a:custGeom>
            <a:solidFill>
              <a:srgbClr val="F27FB2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" name="Google Shape;495;p40"/>
            <p:cNvSpPr/>
            <p:nvPr/>
          </p:nvSpPr>
          <p:spPr>
            <a:xfrm>
              <a:off x="35917350" y="13186300"/>
              <a:ext cx="551700" cy="602325"/>
            </a:xfrm>
            <a:custGeom>
              <a:avLst/>
              <a:gdLst/>
              <a:ahLst/>
              <a:cxnLst/>
              <a:rect l="l" t="t" r="r" b="b"/>
              <a:pathLst>
                <a:path w="22068" h="24093" extrusionOk="0">
                  <a:moveTo>
                    <a:pt x="11118" y="1"/>
                  </a:moveTo>
                  <a:cubicBezTo>
                    <a:pt x="9916" y="1"/>
                    <a:pt x="8623" y="74"/>
                    <a:pt x="7265" y="227"/>
                  </a:cubicBezTo>
                  <a:cubicBezTo>
                    <a:pt x="7265" y="227"/>
                    <a:pt x="0" y="957"/>
                    <a:pt x="426" y="5364"/>
                  </a:cubicBezTo>
                  <a:cubicBezTo>
                    <a:pt x="852" y="9741"/>
                    <a:pt x="456" y="19741"/>
                    <a:pt x="2827" y="23389"/>
                  </a:cubicBezTo>
                  <a:cubicBezTo>
                    <a:pt x="3152" y="23897"/>
                    <a:pt x="4704" y="24092"/>
                    <a:pt x="6742" y="24092"/>
                  </a:cubicBezTo>
                  <a:cubicBezTo>
                    <a:pt x="10802" y="24092"/>
                    <a:pt x="16792" y="23317"/>
                    <a:pt x="18876" y="22690"/>
                  </a:cubicBezTo>
                  <a:cubicBezTo>
                    <a:pt x="22007" y="21747"/>
                    <a:pt x="22068" y="18860"/>
                    <a:pt x="21733" y="15881"/>
                  </a:cubicBezTo>
                  <a:cubicBezTo>
                    <a:pt x="21369" y="12902"/>
                    <a:pt x="20426" y="5820"/>
                    <a:pt x="19363" y="2629"/>
                  </a:cubicBezTo>
                  <a:cubicBezTo>
                    <a:pt x="18835" y="1021"/>
                    <a:pt x="15618" y="1"/>
                    <a:pt x="11118" y="1"/>
                  </a:cubicBezTo>
                  <a:close/>
                </a:path>
              </a:pathLst>
            </a:custGeom>
            <a:solidFill>
              <a:srgbClr val="F1679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" name="Google Shape;496;p40"/>
            <p:cNvSpPr/>
            <p:nvPr/>
          </p:nvSpPr>
          <p:spPr>
            <a:xfrm>
              <a:off x="35978900" y="14042275"/>
              <a:ext cx="208225" cy="222675"/>
            </a:xfrm>
            <a:custGeom>
              <a:avLst/>
              <a:gdLst/>
              <a:ahLst/>
              <a:cxnLst/>
              <a:rect l="l" t="t" r="r" b="b"/>
              <a:pathLst>
                <a:path w="8329" h="8907" extrusionOk="0">
                  <a:moveTo>
                    <a:pt x="8329" y="1"/>
                  </a:moveTo>
                  <a:lnTo>
                    <a:pt x="1" y="366"/>
                  </a:lnTo>
                  <a:lnTo>
                    <a:pt x="517" y="4135"/>
                  </a:lnTo>
                  <a:cubicBezTo>
                    <a:pt x="2919" y="6080"/>
                    <a:pt x="5502" y="7752"/>
                    <a:pt x="8268" y="8907"/>
                  </a:cubicBezTo>
                  <a:lnTo>
                    <a:pt x="8329" y="1"/>
                  </a:lnTo>
                  <a:close/>
                </a:path>
              </a:pathLst>
            </a:custGeom>
            <a:solidFill>
              <a:srgbClr val="ED9996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" name="Google Shape;497;p40"/>
            <p:cNvSpPr/>
            <p:nvPr/>
          </p:nvSpPr>
          <p:spPr>
            <a:xfrm>
              <a:off x="35991825" y="14145625"/>
              <a:ext cx="193800" cy="328000"/>
            </a:xfrm>
            <a:custGeom>
              <a:avLst/>
              <a:gdLst/>
              <a:ahLst/>
              <a:cxnLst/>
              <a:rect l="l" t="t" r="r" b="b"/>
              <a:pathLst>
                <a:path w="7752" h="13120" extrusionOk="0">
                  <a:moveTo>
                    <a:pt x="0" y="1"/>
                  </a:moveTo>
                  <a:lnTo>
                    <a:pt x="1794" y="12767"/>
                  </a:lnTo>
                  <a:cubicBezTo>
                    <a:pt x="2878" y="13025"/>
                    <a:pt x="3813" y="13119"/>
                    <a:pt x="4600" y="13119"/>
                  </a:cubicBezTo>
                  <a:cubicBezTo>
                    <a:pt x="6680" y="13119"/>
                    <a:pt x="7721" y="12463"/>
                    <a:pt x="7721" y="12463"/>
                  </a:cubicBezTo>
                  <a:lnTo>
                    <a:pt x="7751" y="4773"/>
                  </a:lnTo>
                  <a:cubicBezTo>
                    <a:pt x="4985" y="3618"/>
                    <a:pt x="2402" y="1946"/>
                    <a:pt x="0" y="1"/>
                  </a:cubicBezTo>
                  <a:close/>
                </a:path>
              </a:pathLst>
            </a:custGeom>
            <a:solidFill>
              <a:srgbClr val="F9C1B9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" name="Google Shape;498;p40"/>
            <p:cNvSpPr/>
            <p:nvPr/>
          </p:nvSpPr>
          <p:spPr>
            <a:xfrm>
              <a:off x="35929500" y="14512100"/>
              <a:ext cx="257875" cy="45525"/>
            </a:xfrm>
            <a:custGeom>
              <a:avLst/>
              <a:gdLst/>
              <a:ahLst/>
              <a:cxnLst/>
              <a:rect l="l" t="t" r="r" b="b"/>
              <a:pathLst>
                <a:path w="10315" h="1821" extrusionOk="0">
                  <a:moveTo>
                    <a:pt x="7831" y="0"/>
                  </a:moveTo>
                  <a:cubicBezTo>
                    <a:pt x="4809" y="0"/>
                    <a:pt x="92" y="266"/>
                    <a:pt x="92" y="266"/>
                  </a:cubicBezTo>
                  <a:cubicBezTo>
                    <a:pt x="92" y="266"/>
                    <a:pt x="1" y="1117"/>
                    <a:pt x="1308" y="1391"/>
                  </a:cubicBezTo>
                  <a:cubicBezTo>
                    <a:pt x="2254" y="1606"/>
                    <a:pt x="3762" y="1821"/>
                    <a:pt x="5295" y="1821"/>
                  </a:cubicBezTo>
                  <a:cubicBezTo>
                    <a:pt x="5930" y="1821"/>
                    <a:pt x="6569" y="1784"/>
                    <a:pt x="7174" y="1695"/>
                  </a:cubicBezTo>
                  <a:cubicBezTo>
                    <a:pt x="9211" y="1421"/>
                    <a:pt x="10153" y="1208"/>
                    <a:pt x="10153" y="1208"/>
                  </a:cubicBezTo>
                  <a:cubicBezTo>
                    <a:pt x="10153" y="1208"/>
                    <a:pt x="10244" y="813"/>
                    <a:pt x="10305" y="236"/>
                  </a:cubicBezTo>
                  <a:cubicBezTo>
                    <a:pt x="10315" y="60"/>
                    <a:pt x="9263" y="0"/>
                    <a:pt x="7831" y="0"/>
                  </a:cubicBezTo>
                  <a:close/>
                </a:path>
              </a:pathLst>
            </a:custGeom>
            <a:solidFill>
              <a:srgbClr val="F1679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" name="Google Shape;499;p40"/>
            <p:cNvSpPr/>
            <p:nvPr/>
          </p:nvSpPr>
          <p:spPr>
            <a:xfrm>
              <a:off x="35928750" y="14478475"/>
              <a:ext cx="96525" cy="67650"/>
            </a:xfrm>
            <a:custGeom>
              <a:avLst/>
              <a:gdLst/>
              <a:ahLst/>
              <a:cxnLst/>
              <a:rect l="l" t="t" r="r" b="b"/>
              <a:pathLst>
                <a:path w="3861" h="2706" extrusionOk="0">
                  <a:moveTo>
                    <a:pt x="2432" y="0"/>
                  </a:moveTo>
                  <a:cubicBezTo>
                    <a:pt x="1399" y="395"/>
                    <a:pt x="274" y="942"/>
                    <a:pt x="122" y="1611"/>
                  </a:cubicBezTo>
                  <a:cubicBezTo>
                    <a:pt x="0" y="2219"/>
                    <a:pt x="1703" y="2614"/>
                    <a:pt x="3861" y="2705"/>
                  </a:cubicBezTo>
                  <a:cubicBezTo>
                    <a:pt x="3587" y="1763"/>
                    <a:pt x="3131" y="821"/>
                    <a:pt x="2432" y="0"/>
                  </a:cubicBezTo>
                  <a:close/>
                </a:path>
              </a:pathLst>
            </a:custGeom>
            <a:solidFill>
              <a:srgbClr val="F1679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" name="Google Shape;500;p40"/>
            <p:cNvSpPr/>
            <p:nvPr/>
          </p:nvSpPr>
          <p:spPr>
            <a:xfrm>
              <a:off x="35989550" y="14457175"/>
              <a:ext cx="203675" cy="89850"/>
            </a:xfrm>
            <a:custGeom>
              <a:avLst/>
              <a:gdLst/>
              <a:ahLst/>
              <a:cxnLst/>
              <a:rect l="l" t="t" r="r" b="b"/>
              <a:pathLst>
                <a:path w="8147" h="3594" extrusionOk="0">
                  <a:moveTo>
                    <a:pt x="7812" y="1"/>
                  </a:moveTo>
                  <a:cubicBezTo>
                    <a:pt x="7812" y="1"/>
                    <a:pt x="6413" y="644"/>
                    <a:pt x="4387" y="644"/>
                  </a:cubicBezTo>
                  <a:cubicBezTo>
                    <a:pt x="3628" y="644"/>
                    <a:pt x="2780" y="554"/>
                    <a:pt x="1885" y="305"/>
                  </a:cubicBezTo>
                  <a:cubicBezTo>
                    <a:pt x="1885" y="305"/>
                    <a:pt x="973" y="518"/>
                    <a:pt x="0" y="852"/>
                  </a:cubicBezTo>
                  <a:cubicBezTo>
                    <a:pt x="699" y="1673"/>
                    <a:pt x="1155" y="2615"/>
                    <a:pt x="1429" y="3557"/>
                  </a:cubicBezTo>
                  <a:cubicBezTo>
                    <a:pt x="1866" y="3582"/>
                    <a:pt x="2321" y="3594"/>
                    <a:pt x="2781" y="3594"/>
                  </a:cubicBezTo>
                  <a:cubicBezTo>
                    <a:pt x="4621" y="3594"/>
                    <a:pt x="6547" y="3399"/>
                    <a:pt x="7812" y="3010"/>
                  </a:cubicBezTo>
                  <a:cubicBezTo>
                    <a:pt x="7812" y="3010"/>
                    <a:pt x="8146" y="1247"/>
                    <a:pt x="7812" y="1"/>
                  </a:cubicBezTo>
                  <a:close/>
                </a:path>
              </a:pathLst>
            </a:custGeom>
            <a:solidFill>
              <a:srgbClr val="F27FB2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501;p40"/>
            <p:cNvSpPr/>
            <p:nvPr/>
          </p:nvSpPr>
          <p:spPr>
            <a:xfrm>
              <a:off x="35981825" y="14422225"/>
              <a:ext cx="51750" cy="56650"/>
            </a:xfrm>
            <a:custGeom>
              <a:avLst/>
              <a:gdLst/>
              <a:ahLst/>
              <a:cxnLst/>
              <a:rect l="l" t="t" r="r" b="b"/>
              <a:pathLst>
                <a:path w="2070" h="2266" extrusionOk="0">
                  <a:moveTo>
                    <a:pt x="1272" y="233"/>
                  </a:moveTo>
                  <a:cubicBezTo>
                    <a:pt x="1306" y="233"/>
                    <a:pt x="1349" y="245"/>
                    <a:pt x="1403" y="274"/>
                  </a:cubicBezTo>
                  <a:cubicBezTo>
                    <a:pt x="1646" y="396"/>
                    <a:pt x="1646" y="1004"/>
                    <a:pt x="1646" y="1247"/>
                  </a:cubicBezTo>
                  <a:cubicBezTo>
                    <a:pt x="1661" y="1395"/>
                    <a:pt x="1662" y="1536"/>
                    <a:pt x="1658" y="1676"/>
                  </a:cubicBezTo>
                  <a:lnTo>
                    <a:pt x="1658" y="1676"/>
                  </a:lnTo>
                  <a:cubicBezTo>
                    <a:pt x="1571" y="1533"/>
                    <a:pt x="1483" y="1390"/>
                    <a:pt x="1403" y="1247"/>
                  </a:cubicBezTo>
                  <a:cubicBezTo>
                    <a:pt x="1376" y="1165"/>
                    <a:pt x="984" y="233"/>
                    <a:pt x="1272" y="233"/>
                  </a:cubicBezTo>
                  <a:close/>
                  <a:moveTo>
                    <a:pt x="664" y="1084"/>
                  </a:moveTo>
                  <a:cubicBezTo>
                    <a:pt x="686" y="1084"/>
                    <a:pt x="709" y="1088"/>
                    <a:pt x="735" y="1095"/>
                  </a:cubicBezTo>
                  <a:cubicBezTo>
                    <a:pt x="887" y="1156"/>
                    <a:pt x="1039" y="1308"/>
                    <a:pt x="1130" y="1399"/>
                  </a:cubicBezTo>
                  <a:cubicBezTo>
                    <a:pt x="1262" y="1550"/>
                    <a:pt x="1382" y="1713"/>
                    <a:pt x="1491" y="1880"/>
                  </a:cubicBezTo>
                  <a:lnTo>
                    <a:pt x="1491" y="1880"/>
                  </a:lnTo>
                  <a:cubicBezTo>
                    <a:pt x="1517" y="1924"/>
                    <a:pt x="1541" y="1965"/>
                    <a:pt x="1563" y="2002"/>
                  </a:cubicBezTo>
                  <a:lnTo>
                    <a:pt x="1563" y="2002"/>
                  </a:lnTo>
                  <a:cubicBezTo>
                    <a:pt x="1188" y="1894"/>
                    <a:pt x="777" y="1755"/>
                    <a:pt x="552" y="1429"/>
                  </a:cubicBezTo>
                  <a:cubicBezTo>
                    <a:pt x="445" y="1269"/>
                    <a:pt x="503" y="1084"/>
                    <a:pt x="664" y="1084"/>
                  </a:cubicBezTo>
                  <a:close/>
                  <a:moveTo>
                    <a:pt x="1303" y="0"/>
                  </a:moveTo>
                  <a:cubicBezTo>
                    <a:pt x="1296" y="0"/>
                    <a:pt x="1289" y="1"/>
                    <a:pt x="1282" y="1"/>
                  </a:cubicBezTo>
                  <a:cubicBezTo>
                    <a:pt x="780" y="16"/>
                    <a:pt x="852" y="517"/>
                    <a:pt x="1065" y="1039"/>
                  </a:cubicBezTo>
                  <a:lnTo>
                    <a:pt x="1065" y="1039"/>
                  </a:lnTo>
                  <a:cubicBezTo>
                    <a:pt x="1017" y="1004"/>
                    <a:pt x="968" y="972"/>
                    <a:pt x="917" y="943"/>
                  </a:cubicBezTo>
                  <a:cubicBezTo>
                    <a:pt x="834" y="887"/>
                    <a:pt x="712" y="851"/>
                    <a:pt x="596" y="851"/>
                  </a:cubicBezTo>
                  <a:cubicBezTo>
                    <a:pt x="458" y="851"/>
                    <a:pt x="328" y="902"/>
                    <a:pt x="279" y="1034"/>
                  </a:cubicBezTo>
                  <a:cubicBezTo>
                    <a:pt x="0" y="1758"/>
                    <a:pt x="1074" y="2100"/>
                    <a:pt x="1653" y="2175"/>
                  </a:cubicBezTo>
                  <a:lnTo>
                    <a:pt x="1653" y="2175"/>
                  </a:lnTo>
                  <a:cubicBezTo>
                    <a:pt x="1672" y="2235"/>
                    <a:pt x="1728" y="2265"/>
                    <a:pt x="1783" y="2265"/>
                  </a:cubicBezTo>
                  <a:cubicBezTo>
                    <a:pt x="1852" y="2265"/>
                    <a:pt x="1920" y="2220"/>
                    <a:pt x="1920" y="2128"/>
                  </a:cubicBezTo>
                  <a:cubicBezTo>
                    <a:pt x="1950" y="1647"/>
                    <a:pt x="2070" y="0"/>
                    <a:pt x="1303" y="0"/>
                  </a:cubicBezTo>
                  <a:close/>
                </a:path>
              </a:pathLst>
            </a:custGeom>
            <a:solidFill>
              <a:srgbClr val="F1679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Google Shape;502;p40"/>
            <p:cNvSpPr/>
            <p:nvPr/>
          </p:nvSpPr>
          <p:spPr>
            <a:xfrm>
              <a:off x="36273750" y="13928200"/>
              <a:ext cx="315375" cy="280675"/>
            </a:xfrm>
            <a:custGeom>
              <a:avLst/>
              <a:gdLst/>
              <a:ahLst/>
              <a:cxnLst/>
              <a:rect l="l" t="t" r="r" b="b"/>
              <a:pathLst>
                <a:path w="12615" h="11227" extrusionOk="0">
                  <a:moveTo>
                    <a:pt x="6357" y="0"/>
                  </a:moveTo>
                  <a:cubicBezTo>
                    <a:pt x="4426" y="0"/>
                    <a:pt x="241" y="3110"/>
                    <a:pt x="91" y="4807"/>
                  </a:cubicBezTo>
                  <a:cubicBezTo>
                    <a:pt x="0" y="6327"/>
                    <a:pt x="1277" y="8485"/>
                    <a:pt x="2948" y="10643"/>
                  </a:cubicBezTo>
                  <a:cubicBezTo>
                    <a:pt x="4750" y="11045"/>
                    <a:pt x="6622" y="11226"/>
                    <a:pt x="8495" y="11226"/>
                  </a:cubicBezTo>
                  <a:cubicBezTo>
                    <a:pt x="9877" y="11226"/>
                    <a:pt x="11259" y="11128"/>
                    <a:pt x="12614" y="10947"/>
                  </a:cubicBezTo>
                  <a:cubicBezTo>
                    <a:pt x="10943" y="8090"/>
                    <a:pt x="8754" y="4108"/>
                    <a:pt x="7234" y="491"/>
                  </a:cubicBezTo>
                  <a:cubicBezTo>
                    <a:pt x="7093" y="148"/>
                    <a:pt x="6779" y="0"/>
                    <a:pt x="6357" y="0"/>
                  </a:cubicBezTo>
                  <a:close/>
                </a:path>
              </a:pathLst>
            </a:custGeom>
            <a:solidFill>
              <a:srgbClr val="ED9996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9" name="Google Shape;503;p40"/>
            <p:cNvSpPr/>
            <p:nvPr/>
          </p:nvSpPr>
          <p:spPr>
            <a:xfrm>
              <a:off x="36347450" y="14194275"/>
              <a:ext cx="304750" cy="189225"/>
            </a:xfrm>
            <a:custGeom>
              <a:avLst/>
              <a:gdLst/>
              <a:ahLst/>
              <a:cxnLst/>
              <a:rect l="l" t="t" r="r" b="b"/>
              <a:pathLst>
                <a:path w="12190" h="7569" extrusionOk="0">
                  <a:moveTo>
                    <a:pt x="0" y="0"/>
                  </a:moveTo>
                  <a:lnTo>
                    <a:pt x="0" y="0"/>
                  </a:lnTo>
                  <a:cubicBezTo>
                    <a:pt x="2949" y="3800"/>
                    <a:pt x="7143" y="7569"/>
                    <a:pt x="7143" y="7569"/>
                  </a:cubicBezTo>
                  <a:cubicBezTo>
                    <a:pt x="11064" y="6505"/>
                    <a:pt x="12189" y="4438"/>
                    <a:pt x="12189" y="4438"/>
                  </a:cubicBezTo>
                  <a:cubicBezTo>
                    <a:pt x="12189" y="4438"/>
                    <a:pt x="11125" y="2766"/>
                    <a:pt x="9666" y="304"/>
                  </a:cubicBezTo>
                  <a:cubicBezTo>
                    <a:pt x="8311" y="485"/>
                    <a:pt x="6929" y="583"/>
                    <a:pt x="5547" y="583"/>
                  </a:cubicBezTo>
                  <a:cubicBezTo>
                    <a:pt x="3674" y="583"/>
                    <a:pt x="1802" y="402"/>
                    <a:pt x="0" y="0"/>
                  </a:cubicBezTo>
                  <a:close/>
                </a:path>
              </a:pathLst>
            </a:custGeom>
            <a:solidFill>
              <a:srgbClr val="F9C1B9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504;p40"/>
            <p:cNvSpPr/>
            <p:nvPr/>
          </p:nvSpPr>
          <p:spPr>
            <a:xfrm>
              <a:off x="36459925" y="14357525"/>
              <a:ext cx="231775" cy="136275"/>
            </a:xfrm>
            <a:custGeom>
              <a:avLst/>
              <a:gdLst/>
              <a:ahLst/>
              <a:cxnLst/>
              <a:rect l="l" t="t" r="r" b="b"/>
              <a:pathLst>
                <a:path w="9271" h="5451" extrusionOk="0">
                  <a:moveTo>
                    <a:pt x="8852" y="1"/>
                  </a:moveTo>
                  <a:cubicBezTo>
                    <a:pt x="7919" y="1"/>
                    <a:pt x="0" y="4929"/>
                    <a:pt x="0" y="4929"/>
                  </a:cubicBezTo>
                  <a:cubicBezTo>
                    <a:pt x="0" y="4929"/>
                    <a:pt x="221" y="5451"/>
                    <a:pt x="988" y="5451"/>
                  </a:cubicBezTo>
                  <a:cubicBezTo>
                    <a:pt x="1165" y="5451"/>
                    <a:pt x="1372" y="5423"/>
                    <a:pt x="1611" y="5355"/>
                  </a:cubicBezTo>
                  <a:cubicBezTo>
                    <a:pt x="2918" y="4990"/>
                    <a:pt x="5198" y="4048"/>
                    <a:pt x="6869" y="2802"/>
                  </a:cubicBezTo>
                  <a:cubicBezTo>
                    <a:pt x="8541" y="1586"/>
                    <a:pt x="9271" y="917"/>
                    <a:pt x="9271" y="917"/>
                  </a:cubicBezTo>
                  <a:cubicBezTo>
                    <a:pt x="9271" y="917"/>
                    <a:pt x="9180" y="552"/>
                    <a:pt x="8936" y="36"/>
                  </a:cubicBezTo>
                  <a:cubicBezTo>
                    <a:pt x="8925" y="12"/>
                    <a:pt x="8897" y="1"/>
                    <a:pt x="8852" y="1"/>
                  </a:cubicBezTo>
                  <a:close/>
                </a:path>
              </a:pathLst>
            </a:custGeom>
            <a:solidFill>
              <a:srgbClr val="F1679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505;p40"/>
            <p:cNvSpPr/>
            <p:nvPr/>
          </p:nvSpPr>
          <p:spPr>
            <a:xfrm>
              <a:off x="36455350" y="14418425"/>
              <a:ext cx="99575" cy="69075"/>
            </a:xfrm>
            <a:custGeom>
              <a:avLst/>
              <a:gdLst/>
              <a:ahLst/>
              <a:cxnLst/>
              <a:rect l="l" t="t" r="r" b="b"/>
              <a:pathLst>
                <a:path w="3983" h="2763" extrusionOk="0">
                  <a:moveTo>
                    <a:pt x="1429" y="1"/>
                  </a:moveTo>
                  <a:cubicBezTo>
                    <a:pt x="700" y="821"/>
                    <a:pt x="1" y="1855"/>
                    <a:pt x="183" y="2493"/>
                  </a:cubicBezTo>
                  <a:cubicBezTo>
                    <a:pt x="239" y="2679"/>
                    <a:pt x="433" y="2762"/>
                    <a:pt x="731" y="2762"/>
                  </a:cubicBezTo>
                  <a:cubicBezTo>
                    <a:pt x="1410" y="2762"/>
                    <a:pt x="2630" y="2328"/>
                    <a:pt x="3982" y="1673"/>
                  </a:cubicBezTo>
                  <a:cubicBezTo>
                    <a:pt x="3283" y="943"/>
                    <a:pt x="2432" y="396"/>
                    <a:pt x="1429" y="1"/>
                  </a:cubicBezTo>
                  <a:close/>
                </a:path>
              </a:pathLst>
            </a:custGeom>
            <a:solidFill>
              <a:srgbClr val="F1679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2" name="Google Shape;506;p40"/>
            <p:cNvSpPr/>
            <p:nvPr/>
          </p:nvSpPr>
          <p:spPr>
            <a:xfrm>
              <a:off x="36491075" y="14305200"/>
              <a:ext cx="197575" cy="155050"/>
            </a:xfrm>
            <a:custGeom>
              <a:avLst/>
              <a:gdLst/>
              <a:ahLst/>
              <a:cxnLst/>
              <a:rect l="l" t="t" r="r" b="b"/>
              <a:pathLst>
                <a:path w="7903" h="6202" extrusionOk="0">
                  <a:moveTo>
                    <a:pt x="6444" y="1"/>
                  </a:moveTo>
                  <a:cubicBezTo>
                    <a:pt x="6444" y="1"/>
                    <a:pt x="4712" y="2341"/>
                    <a:pt x="1398" y="3132"/>
                  </a:cubicBezTo>
                  <a:cubicBezTo>
                    <a:pt x="1398" y="3132"/>
                    <a:pt x="699" y="3740"/>
                    <a:pt x="0" y="4530"/>
                  </a:cubicBezTo>
                  <a:cubicBezTo>
                    <a:pt x="1003" y="4925"/>
                    <a:pt x="1854" y="5502"/>
                    <a:pt x="2553" y="6202"/>
                  </a:cubicBezTo>
                  <a:cubicBezTo>
                    <a:pt x="4529" y="5259"/>
                    <a:pt x="6748" y="3831"/>
                    <a:pt x="7873" y="2645"/>
                  </a:cubicBezTo>
                  <a:cubicBezTo>
                    <a:pt x="7903" y="2645"/>
                    <a:pt x="7326" y="943"/>
                    <a:pt x="6444" y="1"/>
                  </a:cubicBezTo>
                  <a:close/>
                </a:path>
              </a:pathLst>
            </a:custGeom>
            <a:solidFill>
              <a:srgbClr val="F27FB2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Google Shape;507;p40"/>
            <p:cNvSpPr/>
            <p:nvPr/>
          </p:nvSpPr>
          <p:spPr>
            <a:xfrm>
              <a:off x="36474800" y="14355275"/>
              <a:ext cx="51525" cy="50275"/>
            </a:xfrm>
            <a:custGeom>
              <a:avLst/>
              <a:gdLst/>
              <a:ahLst/>
              <a:cxnLst/>
              <a:rect l="l" t="t" r="r" b="b"/>
              <a:pathLst>
                <a:path w="2061" h="2011" extrusionOk="0">
                  <a:moveTo>
                    <a:pt x="651" y="247"/>
                  </a:moveTo>
                  <a:cubicBezTo>
                    <a:pt x="955" y="247"/>
                    <a:pt x="1229" y="794"/>
                    <a:pt x="1350" y="977"/>
                  </a:cubicBezTo>
                  <a:cubicBezTo>
                    <a:pt x="1423" y="1108"/>
                    <a:pt x="1490" y="1233"/>
                    <a:pt x="1555" y="1357"/>
                  </a:cubicBezTo>
                  <a:lnTo>
                    <a:pt x="1555" y="1357"/>
                  </a:lnTo>
                  <a:cubicBezTo>
                    <a:pt x="1416" y="1276"/>
                    <a:pt x="1277" y="1191"/>
                    <a:pt x="1138" y="1098"/>
                  </a:cubicBezTo>
                  <a:cubicBezTo>
                    <a:pt x="1046" y="1037"/>
                    <a:pt x="104" y="247"/>
                    <a:pt x="651" y="247"/>
                  </a:cubicBezTo>
                  <a:close/>
                  <a:moveTo>
                    <a:pt x="600" y="1291"/>
                  </a:moveTo>
                  <a:cubicBezTo>
                    <a:pt x="718" y="1291"/>
                    <a:pt x="863" y="1349"/>
                    <a:pt x="955" y="1372"/>
                  </a:cubicBezTo>
                  <a:cubicBezTo>
                    <a:pt x="1162" y="1434"/>
                    <a:pt x="1369" y="1538"/>
                    <a:pt x="1566" y="1646"/>
                  </a:cubicBezTo>
                  <a:lnTo>
                    <a:pt x="1566" y="1646"/>
                  </a:lnTo>
                  <a:cubicBezTo>
                    <a:pt x="1587" y="1659"/>
                    <a:pt x="1608" y="1670"/>
                    <a:pt x="1627" y="1681"/>
                  </a:cubicBezTo>
                  <a:lnTo>
                    <a:pt x="1627" y="1681"/>
                  </a:lnTo>
                  <a:cubicBezTo>
                    <a:pt x="1416" y="1736"/>
                    <a:pt x="1189" y="1782"/>
                    <a:pt x="969" y="1782"/>
                  </a:cubicBezTo>
                  <a:cubicBezTo>
                    <a:pt x="794" y="1782"/>
                    <a:pt x="623" y="1753"/>
                    <a:pt x="469" y="1676"/>
                  </a:cubicBezTo>
                  <a:cubicBezTo>
                    <a:pt x="286" y="1585"/>
                    <a:pt x="256" y="1341"/>
                    <a:pt x="499" y="1311"/>
                  </a:cubicBezTo>
                  <a:cubicBezTo>
                    <a:pt x="529" y="1296"/>
                    <a:pt x="563" y="1291"/>
                    <a:pt x="600" y="1291"/>
                  </a:cubicBezTo>
                  <a:close/>
                  <a:moveTo>
                    <a:pt x="662" y="1"/>
                  </a:moveTo>
                  <a:cubicBezTo>
                    <a:pt x="588" y="1"/>
                    <a:pt x="513" y="21"/>
                    <a:pt x="438" y="65"/>
                  </a:cubicBezTo>
                  <a:cubicBezTo>
                    <a:pt x="0" y="331"/>
                    <a:pt x="295" y="734"/>
                    <a:pt x="730" y="1087"/>
                  </a:cubicBezTo>
                  <a:lnTo>
                    <a:pt x="730" y="1087"/>
                  </a:lnTo>
                  <a:cubicBezTo>
                    <a:pt x="673" y="1078"/>
                    <a:pt x="617" y="1071"/>
                    <a:pt x="560" y="1068"/>
                  </a:cubicBezTo>
                  <a:cubicBezTo>
                    <a:pt x="347" y="1068"/>
                    <a:pt x="13" y="1220"/>
                    <a:pt x="43" y="1463"/>
                  </a:cubicBezTo>
                  <a:cubicBezTo>
                    <a:pt x="102" y="1877"/>
                    <a:pt x="435" y="2010"/>
                    <a:pt x="817" y="2010"/>
                  </a:cubicBezTo>
                  <a:cubicBezTo>
                    <a:pt x="1155" y="2010"/>
                    <a:pt x="1533" y="1905"/>
                    <a:pt x="1793" y="1798"/>
                  </a:cubicBezTo>
                  <a:lnTo>
                    <a:pt x="1793" y="1798"/>
                  </a:lnTo>
                  <a:cubicBezTo>
                    <a:pt x="1814" y="1824"/>
                    <a:pt x="1843" y="1836"/>
                    <a:pt x="1873" y="1836"/>
                  </a:cubicBezTo>
                  <a:cubicBezTo>
                    <a:pt x="1960" y="1836"/>
                    <a:pt x="2061" y="1740"/>
                    <a:pt x="2019" y="1615"/>
                  </a:cubicBezTo>
                  <a:cubicBezTo>
                    <a:pt x="1830" y="1264"/>
                    <a:pt x="1257" y="1"/>
                    <a:pt x="662" y="1"/>
                  </a:cubicBezTo>
                  <a:close/>
                </a:path>
              </a:pathLst>
            </a:custGeom>
            <a:solidFill>
              <a:srgbClr val="F1679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508;p40"/>
            <p:cNvSpPr/>
            <p:nvPr/>
          </p:nvSpPr>
          <p:spPr>
            <a:xfrm>
              <a:off x="36457625" y="12735950"/>
              <a:ext cx="205950" cy="377525"/>
            </a:xfrm>
            <a:custGeom>
              <a:avLst/>
              <a:gdLst/>
              <a:ahLst/>
              <a:cxnLst/>
              <a:rect l="l" t="t" r="r" b="b"/>
              <a:pathLst>
                <a:path w="8238" h="15101" extrusionOk="0">
                  <a:moveTo>
                    <a:pt x="5792" y="0"/>
                  </a:moveTo>
                  <a:cubicBezTo>
                    <a:pt x="5059" y="0"/>
                    <a:pt x="4621" y="2892"/>
                    <a:pt x="4621" y="2892"/>
                  </a:cubicBezTo>
                  <a:cubicBezTo>
                    <a:pt x="4621" y="2892"/>
                    <a:pt x="4986" y="65"/>
                    <a:pt x="4226" y="34"/>
                  </a:cubicBezTo>
                  <a:cubicBezTo>
                    <a:pt x="4223" y="34"/>
                    <a:pt x="4219" y="34"/>
                    <a:pt x="4216" y="34"/>
                  </a:cubicBezTo>
                  <a:cubicBezTo>
                    <a:pt x="3496" y="34"/>
                    <a:pt x="3405" y="3317"/>
                    <a:pt x="3405" y="3317"/>
                  </a:cubicBezTo>
                  <a:cubicBezTo>
                    <a:pt x="3405" y="3317"/>
                    <a:pt x="3259" y="2318"/>
                    <a:pt x="2761" y="2318"/>
                  </a:cubicBezTo>
                  <a:cubicBezTo>
                    <a:pt x="2657" y="2318"/>
                    <a:pt x="2538" y="2361"/>
                    <a:pt x="2402" y="2466"/>
                  </a:cubicBezTo>
                  <a:cubicBezTo>
                    <a:pt x="1612" y="3074"/>
                    <a:pt x="3284" y="5749"/>
                    <a:pt x="3284" y="5749"/>
                  </a:cubicBezTo>
                  <a:cubicBezTo>
                    <a:pt x="3284" y="5749"/>
                    <a:pt x="3284" y="6205"/>
                    <a:pt x="2615" y="8819"/>
                  </a:cubicBezTo>
                  <a:cubicBezTo>
                    <a:pt x="2068" y="10946"/>
                    <a:pt x="1004" y="13165"/>
                    <a:pt x="1" y="14898"/>
                  </a:cubicBezTo>
                  <a:cubicBezTo>
                    <a:pt x="588" y="15036"/>
                    <a:pt x="1166" y="15101"/>
                    <a:pt x="1733" y="15101"/>
                  </a:cubicBezTo>
                  <a:cubicBezTo>
                    <a:pt x="3163" y="15101"/>
                    <a:pt x="4531" y="14691"/>
                    <a:pt x="5837" y="14016"/>
                  </a:cubicBezTo>
                  <a:cubicBezTo>
                    <a:pt x="6202" y="12953"/>
                    <a:pt x="6536" y="11889"/>
                    <a:pt x="6779" y="10825"/>
                  </a:cubicBezTo>
                  <a:cubicBezTo>
                    <a:pt x="8238" y="4776"/>
                    <a:pt x="7813" y="490"/>
                    <a:pt x="7174" y="430"/>
                  </a:cubicBezTo>
                  <a:cubicBezTo>
                    <a:pt x="7170" y="429"/>
                    <a:pt x="7167" y="429"/>
                    <a:pt x="7163" y="429"/>
                  </a:cubicBezTo>
                  <a:cubicBezTo>
                    <a:pt x="6562" y="429"/>
                    <a:pt x="6201" y="2833"/>
                    <a:pt x="6141" y="3196"/>
                  </a:cubicBezTo>
                  <a:cubicBezTo>
                    <a:pt x="6202" y="2800"/>
                    <a:pt x="6536" y="126"/>
                    <a:pt x="5837" y="4"/>
                  </a:cubicBezTo>
                  <a:cubicBezTo>
                    <a:pt x="5822" y="2"/>
                    <a:pt x="5807" y="0"/>
                    <a:pt x="5792" y="0"/>
                  </a:cubicBezTo>
                  <a:close/>
                </a:path>
              </a:pathLst>
            </a:custGeom>
            <a:solidFill>
              <a:srgbClr val="F9C1B9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509;p40"/>
            <p:cNvSpPr/>
            <p:nvPr/>
          </p:nvSpPr>
          <p:spPr>
            <a:xfrm>
              <a:off x="36404450" y="13086350"/>
              <a:ext cx="199100" cy="307775"/>
            </a:xfrm>
            <a:custGeom>
              <a:avLst/>
              <a:gdLst/>
              <a:ahLst/>
              <a:cxnLst/>
              <a:rect l="l" t="t" r="r" b="b"/>
              <a:pathLst>
                <a:path w="7964" h="12311" extrusionOk="0">
                  <a:moveTo>
                    <a:pt x="7964" y="0"/>
                  </a:moveTo>
                  <a:lnTo>
                    <a:pt x="7964" y="0"/>
                  </a:lnTo>
                  <a:cubicBezTo>
                    <a:pt x="6658" y="675"/>
                    <a:pt x="5290" y="1085"/>
                    <a:pt x="3860" y="1085"/>
                  </a:cubicBezTo>
                  <a:cubicBezTo>
                    <a:pt x="3293" y="1085"/>
                    <a:pt x="2715" y="1020"/>
                    <a:pt x="2128" y="882"/>
                  </a:cubicBezTo>
                  <a:cubicBezTo>
                    <a:pt x="1034" y="2888"/>
                    <a:pt x="0" y="4317"/>
                    <a:pt x="0" y="4317"/>
                  </a:cubicBezTo>
                  <a:lnTo>
                    <a:pt x="1064" y="12311"/>
                  </a:lnTo>
                  <a:cubicBezTo>
                    <a:pt x="2888" y="10669"/>
                    <a:pt x="5380" y="6505"/>
                    <a:pt x="7204" y="2067"/>
                  </a:cubicBezTo>
                  <a:cubicBezTo>
                    <a:pt x="7477" y="1368"/>
                    <a:pt x="7721" y="699"/>
                    <a:pt x="7964" y="0"/>
                  </a:cubicBezTo>
                  <a:close/>
                </a:path>
              </a:pathLst>
            </a:custGeom>
            <a:solidFill>
              <a:srgbClr val="ED9996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510;p40"/>
            <p:cNvSpPr/>
            <p:nvPr/>
          </p:nvSpPr>
          <p:spPr>
            <a:xfrm>
              <a:off x="35836800" y="13675250"/>
              <a:ext cx="717350" cy="455825"/>
            </a:xfrm>
            <a:custGeom>
              <a:avLst/>
              <a:gdLst/>
              <a:ahLst/>
              <a:cxnLst/>
              <a:rect l="l" t="t" r="r" b="b"/>
              <a:pathLst>
                <a:path w="28694" h="18233" extrusionOk="0">
                  <a:moveTo>
                    <a:pt x="4985" y="1"/>
                  </a:moveTo>
                  <a:lnTo>
                    <a:pt x="5107" y="1004"/>
                  </a:lnTo>
                  <a:lnTo>
                    <a:pt x="5016" y="1004"/>
                  </a:lnTo>
                  <a:lnTo>
                    <a:pt x="1" y="15047"/>
                  </a:lnTo>
                  <a:cubicBezTo>
                    <a:pt x="1" y="15047"/>
                    <a:pt x="1733" y="17266"/>
                    <a:pt x="5502" y="17326"/>
                  </a:cubicBezTo>
                  <a:cubicBezTo>
                    <a:pt x="6088" y="17341"/>
                    <a:pt x="6631" y="17344"/>
                    <a:pt x="7143" y="17344"/>
                  </a:cubicBezTo>
                  <a:cubicBezTo>
                    <a:pt x="7766" y="17344"/>
                    <a:pt x="8344" y="17339"/>
                    <a:pt x="8901" y="17339"/>
                  </a:cubicBezTo>
                  <a:cubicBezTo>
                    <a:pt x="10831" y="17339"/>
                    <a:pt x="12503" y="17408"/>
                    <a:pt x="14894" y="18026"/>
                  </a:cubicBezTo>
                  <a:cubicBezTo>
                    <a:pt x="15464" y="18168"/>
                    <a:pt x="16107" y="18233"/>
                    <a:pt x="16793" y="18233"/>
                  </a:cubicBezTo>
                  <a:cubicBezTo>
                    <a:pt x="20497" y="18233"/>
                    <a:pt x="25463" y="16349"/>
                    <a:pt x="27053" y="14682"/>
                  </a:cubicBezTo>
                  <a:cubicBezTo>
                    <a:pt x="27691" y="14044"/>
                    <a:pt x="28238" y="13375"/>
                    <a:pt x="28694" y="12767"/>
                  </a:cubicBezTo>
                  <a:cubicBezTo>
                    <a:pt x="19758" y="11642"/>
                    <a:pt x="11338" y="6810"/>
                    <a:pt x="4985" y="1"/>
                  </a:cubicBezTo>
                  <a:close/>
                </a:path>
              </a:pathLst>
            </a:custGeom>
            <a:solidFill>
              <a:srgbClr val="1C1B1B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511;p40"/>
            <p:cNvSpPr/>
            <p:nvPr/>
          </p:nvSpPr>
          <p:spPr>
            <a:xfrm>
              <a:off x="35890750" y="13159300"/>
              <a:ext cx="612500" cy="496975"/>
            </a:xfrm>
            <a:custGeom>
              <a:avLst/>
              <a:gdLst/>
              <a:ahLst/>
              <a:cxnLst/>
              <a:rect l="l" t="t" r="r" b="b"/>
              <a:pathLst>
                <a:path w="24500" h="19879" extrusionOk="0">
                  <a:moveTo>
                    <a:pt x="20548" y="0"/>
                  </a:moveTo>
                  <a:cubicBezTo>
                    <a:pt x="20548" y="0"/>
                    <a:pt x="19454" y="1885"/>
                    <a:pt x="15806" y="3921"/>
                  </a:cubicBezTo>
                  <a:cubicBezTo>
                    <a:pt x="15778" y="3940"/>
                    <a:pt x="15747" y="3947"/>
                    <a:pt x="15715" y="3947"/>
                  </a:cubicBezTo>
                  <a:cubicBezTo>
                    <a:pt x="15643" y="3947"/>
                    <a:pt x="15565" y="3912"/>
                    <a:pt x="15502" y="3891"/>
                  </a:cubicBezTo>
                  <a:cubicBezTo>
                    <a:pt x="14092" y="3684"/>
                    <a:pt x="12856" y="3603"/>
                    <a:pt x="11784" y="3603"/>
                  </a:cubicBezTo>
                  <a:cubicBezTo>
                    <a:pt x="7983" y="3603"/>
                    <a:pt x="6262" y="4620"/>
                    <a:pt x="6262" y="4620"/>
                  </a:cubicBezTo>
                  <a:cubicBezTo>
                    <a:pt x="6262" y="4620"/>
                    <a:pt x="2128" y="5137"/>
                    <a:pt x="274" y="8177"/>
                  </a:cubicBezTo>
                  <a:cubicBezTo>
                    <a:pt x="153" y="8329"/>
                    <a:pt x="92" y="8511"/>
                    <a:pt x="1" y="8663"/>
                  </a:cubicBezTo>
                  <a:cubicBezTo>
                    <a:pt x="5502" y="14499"/>
                    <a:pt x="12980" y="17599"/>
                    <a:pt x="20579" y="19879"/>
                  </a:cubicBezTo>
                  <a:lnTo>
                    <a:pt x="20639" y="19879"/>
                  </a:lnTo>
                  <a:lnTo>
                    <a:pt x="20214" y="19210"/>
                  </a:lnTo>
                  <a:lnTo>
                    <a:pt x="20031" y="12007"/>
                  </a:lnTo>
                  <a:cubicBezTo>
                    <a:pt x="20031" y="12007"/>
                    <a:pt x="22919" y="10274"/>
                    <a:pt x="24013" y="7599"/>
                  </a:cubicBezTo>
                  <a:cubicBezTo>
                    <a:pt x="24500" y="6414"/>
                    <a:pt x="21186" y="517"/>
                    <a:pt x="2054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512;p40"/>
            <p:cNvSpPr/>
            <p:nvPr/>
          </p:nvSpPr>
          <p:spPr>
            <a:xfrm>
              <a:off x="35850475" y="13375875"/>
              <a:ext cx="554750" cy="328225"/>
            </a:xfrm>
            <a:custGeom>
              <a:avLst/>
              <a:gdLst/>
              <a:ahLst/>
              <a:cxnLst/>
              <a:rect l="l" t="t" r="r" b="b"/>
              <a:pathLst>
                <a:path w="22190" h="13129" extrusionOk="0">
                  <a:moveTo>
                    <a:pt x="1612" y="0"/>
                  </a:moveTo>
                  <a:cubicBezTo>
                    <a:pt x="1" y="2827"/>
                    <a:pt x="61" y="5015"/>
                    <a:pt x="61" y="5015"/>
                  </a:cubicBezTo>
                  <a:cubicBezTo>
                    <a:pt x="61" y="5015"/>
                    <a:pt x="1247" y="5927"/>
                    <a:pt x="3679" y="6110"/>
                  </a:cubicBezTo>
                  <a:cubicBezTo>
                    <a:pt x="3770" y="6110"/>
                    <a:pt x="3861" y="6140"/>
                    <a:pt x="3983" y="6140"/>
                  </a:cubicBezTo>
                  <a:lnTo>
                    <a:pt x="3952" y="7751"/>
                  </a:lnTo>
                  <a:lnTo>
                    <a:pt x="4438" y="11976"/>
                  </a:lnTo>
                  <a:cubicBezTo>
                    <a:pt x="4803" y="12371"/>
                    <a:pt x="5168" y="12736"/>
                    <a:pt x="5533" y="13101"/>
                  </a:cubicBezTo>
                  <a:cubicBezTo>
                    <a:pt x="6339" y="13118"/>
                    <a:pt x="7152" y="13129"/>
                    <a:pt x="7968" y="13129"/>
                  </a:cubicBezTo>
                  <a:cubicBezTo>
                    <a:pt x="12840" y="13129"/>
                    <a:pt x="17816" y="12752"/>
                    <a:pt x="22190" y="11216"/>
                  </a:cubicBezTo>
                  <a:cubicBezTo>
                    <a:pt x="14591" y="8936"/>
                    <a:pt x="7113" y="5836"/>
                    <a:pt x="1612" y="0"/>
                  </a:cubicBezTo>
                  <a:close/>
                </a:path>
              </a:pathLst>
            </a:custGeom>
            <a:solidFill>
              <a:srgbClr val="E6E4F4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" name="Google Shape;513;p40"/>
            <p:cNvSpPr/>
            <p:nvPr/>
          </p:nvSpPr>
          <p:spPr>
            <a:xfrm>
              <a:off x="35988775" y="13655500"/>
              <a:ext cx="602625" cy="338950"/>
            </a:xfrm>
            <a:custGeom>
              <a:avLst/>
              <a:gdLst/>
              <a:ahLst/>
              <a:cxnLst/>
              <a:rect l="l" t="t" r="r" b="b"/>
              <a:pathLst>
                <a:path w="24105" h="13558" extrusionOk="0">
                  <a:moveTo>
                    <a:pt x="16718" y="1"/>
                  </a:moveTo>
                  <a:cubicBezTo>
                    <a:pt x="12315" y="1564"/>
                    <a:pt x="7332" y="1943"/>
                    <a:pt x="2437" y="1943"/>
                  </a:cubicBezTo>
                  <a:cubicBezTo>
                    <a:pt x="1622" y="1943"/>
                    <a:pt x="808" y="1933"/>
                    <a:pt x="1" y="1916"/>
                  </a:cubicBezTo>
                  <a:lnTo>
                    <a:pt x="1" y="1916"/>
                  </a:lnTo>
                  <a:cubicBezTo>
                    <a:pt x="6232" y="8116"/>
                    <a:pt x="14195" y="12493"/>
                    <a:pt x="22615" y="13557"/>
                  </a:cubicBezTo>
                  <a:cubicBezTo>
                    <a:pt x="23557" y="12372"/>
                    <a:pt x="24104" y="11460"/>
                    <a:pt x="24104" y="11460"/>
                  </a:cubicBezTo>
                  <a:lnTo>
                    <a:pt x="16718" y="1"/>
                  </a:lnTo>
                  <a:close/>
                </a:path>
              </a:pathLst>
            </a:custGeom>
            <a:solidFill>
              <a:srgbClr val="2B2B2B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Google Shape;514;p40"/>
            <p:cNvSpPr/>
            <p:nvPr/>
          </p:nvSpPr>
          <p:spPr>
            <a:xfrm>
              <a:off x="36259300" y="13205750"/>
              <a:ext cx="198350" cy="489300"/>
            </a:xfrm>
            <a:custGeom>
              <a:avLst/>
              <a:gdLst/>
              <a:ahLst/>
              <a:cxnLst/>
              <a:rect l="l" t="t" r="r" b="b"/>
              <a:pathLst>
                <a:path w="7934" h="19572" extrusionOk="0">
                  <a:moveTo>
                    <a:pt x="2240" y="0"/>
                  </a:moveTo>
                  <a:cubicBezTo>
                    <a:pt x="1284" y="0"/>
                    <a:pt x="800" y="897"/>
                    <a:pt x="153" y="1121"/>
                  </a:cubicBezTo>
                  <a:cubicBezTo>
                    <a:pt x="61" y="2732"/>
                    <a:pt x="1" y="6349"/>
                    <a:pt x="730" y="9115"/>
                  </a:cubicBezTo>
                  <a:cubicBezTo>
                    <a:pt x="2280" y="14951"/>
                    <a:pt x="4651" y="16836"/>
                    <a:pt x="7934" y="19571"/>
                  </a:cubicBezTo>
                  <a:cubicBezTo>
                    <a:pt x="7812" y="17930"/>
                    <a:pt x="6840" y="14981"/>
                    <a:pt x="6840" y="14981"/>
                  </a:cubicBezTo>
                  <a:cubicBezTo>
                    <a:pt x="6840" y="14981"/>
                    <a:pt x="4742" y="9936"/>
                    <a:pt x="4134" y="7687"/>
                  </a:cubicBezTo>
                  <a:cubicBezTo>
                    <a:pt x="3526" y="5437"/>
                    <a:pt x="2949" y="148"/>
                    <a:pt x="2949" y="148"/>
                  </a:cubicBezTo>
                  <a:cubicBezTo>
                    <a:pt x="2685" y="44"/>
                    <a:pt x="2451" y="0"/>
                    <a:pt x="2240" y="0"/>
                  </a:cubicBezTo>
                  <a:close/>
                </a:path>
              </a:pathLst>
            </a:custGeom>
            <a:solidFill>
              <a:srgbClr val="F27FB2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515;p40"/>
            <p:cNvSpPr/>
            <p:nvPr/>
          </p:nvSpPr>
          <p:spPr>
            <a:xfrm>
              <a:off x="36228900" y="13233775"/>
              <a:ext cx="230275" cy="484075"/>
            </a:xfrm>
            <a:custGeom>
              <a:avLst/>
              <a:gdLst/>
              <a:ahLst/>
              <a:cxnLst/>
              <a:rect l="l" t="t" r="r" b="b"/>
              <a:pathLst>
                <a:path w="9211" h="19363" extrusionOk="0">
                  <a:moveTo>
                    <a:pt x="1369" y="0"/>
                  </a:moveTo>
                  <a:lnTo>
                    <a:pt x="1369" y="0"/>
                  </a:lnTo>
                  <a:cubicBezTo>
                    <a:pt x="913" y="152"/>
                    <a:pt x="639" y="395"/>
                    <a:pt x="609" y="760"/>
                  </a:cubicBezTo>
                  <a:cubicBezTo>
                    <a:pt x="457" y="1793"/>
                    <a:pt x="1" y="5958"/>
                    <a:pt x="2128" y="11246"/>
                  </a:cubicBezTo>
                  <a:cubicBezTo>
                    <a:pt x="4226" y="16535"/>
                    <a:pt x="9089" y="19362"/>
                    <a:pt x="9089" y="19362"/>
                  </a:cubicBezTo>
                  <a:cubicBezTo>
                    <a:pt x="9180" y="19180"/>
                    <a:pt x="9211" y="18845"/>
                    <a:pt x="9180" y="18450"/>
                  </a:cubicBezTo>
                  <a:cubicBezTo>
                    <a:pt x="5867" y="15715"/>
                    <a:pt x="3496" y="13800"/>
                    <a:pt x="1946" y="7994"/>
                  </a:cubicBezTo>
                  <a:cubicBezTo>
                    <a:pt x="1217" y="5228"/>
                    <a:pt x="1277" y="1611"/>
                    <a:pt x="1369" y="0"/>
                  </a:cubicBezTo>
                  <a:close/>
                </a:path>
              </a:pathLst>
            </a:custGeom>
            <a:solidFill>
              <a:srgbClr val="F1679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516;p40"/>
            <p:cNvSpPr/>
            <p:nvPr/>
          </p:nvSpPr>
          <p:spPr>
            <a:xfrm>
              <a:off x="35722825" y="12981525"/>
              <a:ext cx="136025" cy="83300"/>
            </a:xfrm>
            <a:custGeom>
              <a:avLst/>
              <a:gdLst/>
              <a:ahLst/>
              <a:cxnLst/>
              <a:rect l="l" t="t" r="r" b="b"/>
              <a:pathLst>
                <a:path w="5441" h="3332" extrusionOk="0">
                  <a:moveTo>
                    <a:pt x="3464" y="0"/>
                  </a:moveTo>
                  <a:cubicBezTo>
                    <a:pt x="2197" y="0"/>
                    <a:pt x="935" y="483"/>
                    <a:pt x="0" y="1397"/>
                  </a:cubicBezTo>
                  <a:cubicBezTo>
                    <a:pt x="343" y="2424"/>
                    <a:pt x="1299" y="3331"/>
                    <a:pt x="2780" y="3331"/>
                  </a:cubicBezTo>
                  <a:cubicBezTo>
                    <a:pt x="3535" y="3331"/>
                    <a:pt x="4426" y="3096"/>
                    <a:pt x="5441" y="2522"/>
                  </a:cubicBezTo>
                  <a:lnTo>
                    <a:pt x="5076" y="272"/>
                  </a:lnTo>
                  <a:cubicBezTo>
                    <a:pt x="4555" y="89"/>
                    <a:pt x="4009" y="0"/>
                    <a:pt x="3464" y="0"/>
                  </a:cubicBezTo>
                  <a:close/>
                </a:path>
              </a:pathLst>
            </a:custGeom>
            <a:solidFill>
              <a:srgbClr val="F9C1B9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517;p40"/>
            <p:cNvSpPr/>
            <p:nvPr/>
          </p:nvSpPr>
          <p:spPr>
            <a:xfrm>
              <a:off x="35715975" y="12937200"/>
              <a:ext cx="133775" cy="79250"/>
            </a:xfrm>
            <a:custGeom>
              <a:avLst/>
              <a:gdLst/>
              <a:ahLst/>
              <a:cxnLst/>
              <a:rect l="l" t="t" r="r" b="b"/>
              <a:pathLst>
                <a:path w="5351" h="3170" extrusionOk="0">
                  <a:moveTo>
                    <a:pt x="3042" y="1"/>
                  </a:moveTo>
                  <a:cubicBezTo>
                    <a:pt x="2345" y="1"/>
                    <a:pt x="1564" y="183"/>
                    <a:pt x="852" y="769"/>
                  </a:cubicBezTo>
                  <a:cubicBezTo>
                    <a:pt x="183" y="1316"/>
                    <a:pt x="1" y="2288"/>
                    <a:pt x="305" y="3170"/>
                  </a:cubicBezTo>
                  <a:cubicBezTo>
                    <a:pt x="1218" y="2256"/>
                    <a:pt x="2474" y="1773"/>
                    <a:pt x="3739" y="1773"/>
                  </a:cubicBezTo>
                  <a:cubicBezTo>
                    <a:pt x="4283" y="1773"/>
                    <a:pt x="4829" y="1862"/>
                    <a:pt x="5350" y="2045"/>
                  </a:cubicBezTo>
                  <a:lnTo>
                    <a:pt x="5107" y="495"/>
                  </a:lnTo>
                  <a:cubicBezTo>
                    <a:pt x="5107" y="495"/>
                    <a:pt x="4189" y="1"/>
                    <a:pt x="3042" y="1"/>
                  </a:cubicBezTo>
                  <a:close/>
                </a:path>
              </a:pathLst>
            </a:custGeom>
            <a:solidFill>
              <a:srgbClr val="ED9996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518;p40"/>
            <p:cNvSpPr/>
            <p:nvPr/>
          </p:nvSpPr>
          <p:spPr>
            <a:xfrm>
              <a:off x="35758525" y="12985325"/>
              <a:ext cx="89700" cy="61675"/>
            </a:xfrm>
            <a:custGeom>
              <a:avLst/>
              <a:gdLst/>
              <a:ahLst/>
              <a:cxnLst/>
              <a:rect l="l" t="t" r="r" b="b"/>
              <a:pathLst>
                <a:path w="3588" h="2467" extrusionOk="0">
                  <a:moveTo>
                    <a:pt x="1759" y="1"/>
                  </a:moveTo>
                  <a:cubicBezTo>
                    <a:pt x="1173" y="1"/>
                    <a:pt x="549" y="240"/>
                    <a:pt x="62" y="455"/>
                  </a:cubicBezTo>
                  <a:cubicBezTo>
                    <a:pt x="1" y="485"/>
                    <a:pt x="31" y="515"/>
                    <a:pt x="62" y="515"/>
                  </a:cubicBezTo>
                  <a:cubicBezTo>
                    <a:pt x="615" y="423"/>
                    <a:pt x="1236" y="163"/>
                    <a:pt x="1801" y="163"/>
                  </a:cubicBezTo>
                  <a:cubicBezTo>
                    <a:pt x="2167" y="163"/>
                    <a:pt x="2510" y="272"/>
                    <a:pt x="2797" y="607"/>
                  </a:cubicBezTo>
                  <a:cubicBezTo>
                    <a:pt x="3192" y="1093"/>
                    <a:pt x="3284" y="1792"/>
                    <a:pt x="3405" y="2400"/>
                  </a:cubicBezTo>
                  <a:cubicBezTo>
                    <a:pt x="3405" y="2446"/>
                    <a:pt x="3432" y="2466"/>
                    <a:pt x="3465" y="2466"/>
                  </a:cubicBezTo>
                  <a:cubicBezTo>
                    <a:pt x="3518" y="2466"/>
                    <a:pt x="3587" y="2414"/>
                    <a:pt x="3587" y="2339"/>
                  </a:cubicBezTo>
                  <a:cubicBezTo>
                    <a:pt x="3466" y="1640"/>
                    <a:pt x="3314" y="728"/>
                    <a:pt x="2676" y="272"/>
                  </a:cubicBezTo>
                  <a:cubicBezTo>
                    <a:pt x="2403" y="76"/>
                    <a:pt x="2087" y="1"/>
                    <a:pt x="1759" y="1"/>
                  </a:cubicBezTo>
                  <a:close/>
                </a:path>
              </a:pathLst>
            </a:custGeom>
            <a:solidFill>
              <a:srgbClr val="8E4F4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519;p40"/>
            <p:cNvSpPr/>
            <p:nvPr/>
          </p:nvSpPr>
          <p:spPr>
            <a:xfrm>
              <a:off x="35796075" y="13002750"/>
              <a:ext cx="49525" cy="23325"/>
            </a:xfrm>
            <a:custGeom>
              <a:avLst/>
              <a:gdLst/>
              <a:ahLst/>
              <a:cxnLst/>
              <a:rect l="l" t="t" r="r" b="b"/>
              <a:pathLst>
                <a:path w="1981" h="933" extrusionOk="0">
                  <a:moveTo>
                    <a:pt x="739" y="1"/>
                  </a:moveTo>
                  <a:cubicBezTo>
                    <a:pt x="503" y="1"/>
                    <a:pt x="266" y="98"/>
                    <a:pt x="49" y="335"/>
                  </a:cubicBezTo>
                  <a:cubicBezTo>
                    <a:pt x="0" y="360"/>
                    <a:pt x="50" y="443"/>
                    <a:pt x="102" y="443"/>
                  </a:cubicBezTo>
                  <a:cubicBezTo>
                    <a:pt x="115" y="443"/>
                    <a:pt x="128" y="438"/>
                    <a:pt x="140" y="426"/>
                  </a:cubicBezTo>
                  <a:cubicBezTo>
                    <a:pt x="352" y="292"/>
                    <a:pt x="539" y="194"/>
                    <a:pt x="748" y="194"/>
                  </a:cubicBezTo>
                  <a:cubicBezTo>
                    <a:pt x="869" y="194"/>
                    <a:pt x="998" y="227"/>
                    <a:pt x="1143" y="305"/>
                  </a:cubicBezTo>
                  <a:cubicBezTo>
                    <a:pt x="1386" y="457"/>
                    <a:pt x="1569" y="700"/>
                    <a:pt x="1782" y="913"/>
                  </a:cubicBezTo>
                  <a:cubicBezTo>
                    <a:pt x="1795" y="926"/>
                    <a:pt x="1814" y="932"/>
                    <a:pt x="1833" y="932"/>
                  </a:cubicBezTo>
                  <a:cubicBezTo>
                    <a:pt x="1900" y="932"/>
                    <a:pt x="1981" y="862"/>
                    <a:pt x="1933" y="791"/>
                  </a:cubicBezTo>
                  <a:cubicBezTo>
                    <a:pt x="1652" y="369"/>
                    <a:pt x="1199" y="1"/>
                    <a:pt x="739" y="1"/>
                  </a:cubicBezTo>
                  <a:close/>
                </a:path>
              </a:pathLst>
            </a:custGeom>
            <a:solidFill>
              <a:srgbClr val="8E4F4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520;p40"/>
            <p:cNvSpPr/>
            <p:nvPr/>
          </p:nvSpPr>
          <p:spPr>
            <a:xfrm>
              <a:off x="36429525" y="12867300"/>
              <a:ext cx="129850" cy="85075"/>
            </a:xfrm>
            <a:custGeom>
              <a:avLst/>
              <a:gdLst/>
              <a:ahLst/>
              <a:cxnLst/>
              <a:rect l="l" t="t" r="r" b="b"/>
              <a:pathLst>
                <a:path w="5194" h="3403" extrusionOk="0">
                  <a:moveTo>
                    <a:pt x="3067" y="0"/>
                  </a:moveTo>
                  <a:cubicBezTo>
                    <a:pt x="1973" y="0"/>
                    <a:pt x="881" y="351"/>
                    <a:pt x="0" y="1011"/>
                  </a:cubicBezTo>
                  <a:lnTo>
                    <a:pt x="365" y="3261"/>
                  </a:lnTo>
                  <a:cubicBezTo>
                    <a:pt x="865" y="3358"/>
                    <a:pt x="1321" y="3403"/>
                    <a:pt x="1737" y="3403"/>
                  </a:cubicBezTo>
                  <a:cubicBezTo>
                    <a:pt x="4176" y="3403"/>
                    <a:pt x="5193" y="1867"/>
                    <a:pt x="5167" y="464"/>
                  </a:cubicBezTo>
                  <a:cubicBezTo>
                    <a:pt x="4505" y="151"/>
                    <a:pt x="3785" y="0"/>
                    <a:pt x="3067" y="0"/>
                  </a:cubicBezTo>
                  <a:close/>
                </a:path>
              </a:pathLst>
            </a:custGeom>
            <a:solidFill>
              <a:srgbClr val="F9C1B9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" name="Google Shape;521;p40"/>
            <p:cNvSpPr/>
            <p:nvPr/>
          </p:nvSpPr>
          <p:spPr>
            <a:xfrm>
              <a:off x="36423450" y="12831975"/>
              <a:ext cx="135275" cy="61375"/>
            </a:xfrm>
            <a:custGeom>
              <a:avLst/>
              <a:gdLst/>
              <a:ahLst/>
              <a:cxnLst/>
              <a:rect l="l" t="t" r="r" b="b"/>
              <a:pathLst>
                <a:path w="5411" h="2455" extrusionOk="0">
                  <a:moveTo>
                    <a:pt x="2159" y="0"/>
                  </a:moveTo>
                  <a:cubicBezTo>
                    <a:pt x="748" y="0"/>
                    <a:pt x="0" y="881"/>
                    <a:pt x="0" y="905"/>
                  </a:cubicBezTo>
                  <a:lnTo>
                    <a:pt x="243" y="2455"/>
                  </a:lnTo>
                  <a:cubicBezTo>
                    <a:pt x="1128" y="1773"/>
                    <a:pt x="2224" y="1415"/>
                    <a:pt x="3324" y="1415"/>
                  </a:cubicBezTo>
                  <a:cubicBezTo>
                    <a:pt x="4037" y="1415"/>
                    <a:pt x="4752" y="1566"/>
                    <a:pt x="5410" y="1877"/>
                  </a:cubicBezTo>
                  <a:cubicBezTo>
                    <a:pt x="5410" y="965"/>
                    <a:pt x="4377" y="570"/>
                    <a:pt x="3556" y="266"/>
                  </a:cubicBezTo>
                  <a:cubicBezTo>
                    <a:pt x="3036" y="75"/>
                    <a:pt x="2569" y="0"/>
                    <a:pt x="2159" y="0"/>
                  </a:cubicBezTo>
                  <a:close/>
                </a:path>
              </a:pathLst>
            </a:custGeom>
            <a:solidFill>
              <a:srgbClr val="ED9996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522;p40"/>
            <p:cNvSpPr/>
            <p:nvPr/>
          </p:nvSpPr>
          <p:spPr>
            <a:xfrm>
              <a:off x="36442425" y="12871300"/>
              <a:ext cx="76775" cy="75875"/>
            </a:xfrm>
            <a:custGeom>
              <a:avLst/>
              <a:gdLst/>
              <a:ahLst/>
              <a:cxnLst/>
              <a:rect l="l" t="t" r="r" b="b"/>
              <a:pathLst>
                <a:path w="3071" h="3035" extrusionOk="0">
                  <a:moveTo>
                    <a:pt x="2360" y="4"/>
                  </a:moveTo>
                  <a:cubicBezTo>
                    <a:pt x="1632" y="4"/>
                    <a:pt x="844" y="135"/>
                    <a:pt x="426" y="760"/>
                  </a:cubicBezTo>
                  <a:cubicBezTo>
                    <a:pt x="1" y="1368"/>
                    <a:pt x="153" y="2280"/>
                    <a:pt x="274" y="2979"/>
                  </a:cubicBezTo>
                  <a:cubicBezTo>
                    <a:pt x="287" y="3017"/>
                    <a:pt x="327" y="3034"/>
                    <a:pt x="366" y="3034"/>
                  </a:cubicBezTo>
                  <a:cubicBezTo>
                    <a:pt x="420" y="3034"/>
                    <a:pt x="475" y="3002"/>
                    <a:pt x="457" y="2949"/>
                  </a:cubicBezTo>
                  <a:cubicBezTo>
                    <a:pt x="396" y="2310"/>
                    <a:pt x="183" y="1551"/>
                    <a:pt x="518" y="943"/>
                  </a:cubicBezTo>
                  <a:cubicBezTo>
                    <a:pt x="1004" y="0"/>
                    <a:pt x="2159" y="244"/>
                    <a:pt x="3010" y="92"/>
                  </a:cubicBezTo>
                  <a:cubicBezTo>
                    <a:pt x="3071" y="92"/>
                    <a:pt x="3040" y="31"/>
                    <a:pt x="3010" y="31"/>
                  </a:cubicBezTo>
                  <a:cubicBezTo>
                    <a:pt x="2808" y="16"/>
                    <a:pt x="2587" y="4"/>
                    <a:pt x="2360" y="4"/>
                  </a:cubicBezTo>
                  <a:close/>
                </a:path>
              </a:pathLst>
            </a:custGeom>
            <a:solidFill>
              <a:srgbClr val="8E4F4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523;p40"/>
            <p:cNvSpPr/>
            <p:nvPr/>
          </p:nvSpPr>
          <p:spPr>
            <a:xfrm>
              <a:off x="36445475" y="12894350"/>
              <a:ext cx="43075" cy="32025"/>
            </a:xfrm>
            <a:custGeom>
              <a:avLst/>
              <a:gdLst/>
              <a:ahLst/>
              <a:cxnLst/>
              <a:rect l="l" t="t" r="r" b="b"/>
              <a:pathLst>
                <a:path w="1723" h="1281" extrusionOk="0">
                  <a:moveTo>
                    <a:pt x="1155" y="1"/>
                  </a:moveTo>
                  <a:cubicBezTo>
                    <a:pt x="596" y="1"/>
                    <a:pt x="167" y="573"/>
                    <a:pt x="0" y="1145"/>
                  </a:cubicBezTo>
                  <a:cubicBezTo>
                    <a:pt x="0" y="1226"/>
                    <a:pt x="68" y="1280"/>
                    <a:pt x="122" y="1280"/>
                  </a:cubicBezTo>
                  <a:cubicBezTo>
                    <a:pt x="149" y="1280"/>
                    <a:pt x="173" y="1267"/>
                    <a:pt x="183" y="1236"/>
                  </a:cubicBezTo>
                  <a:cubicBezTo>
                    <a:pt x="365" y="963"/>
                    <a:pt x="426" y="659"/>
                    <a:pt x="639" y="446"/>
                  </a:cubicBezTo>
                  <a:cubicBezTo>
                    <a:pt x="806" y="260"/>
                    <a:pt x="997" y="188"/>
                    <a:pt x="1196" y="188"/>
                  </a:cubicBezTo>
                  <a:cubicBezTo>
                    <a:pt x="1322" y="188"/>
                    <a:pt x="1452" y="217"/>
                    <a:pt x="1581" y="264"/>
                  </a:cubicBezTo>
                  <a:cubicBezTo>
                    <a:pt x="1591" y="267"/>
                    <a:pt x="1601" y="269"/>
                    <a:pt x="1610" y="269"/>
                  </a:cubicBezTo>
                  <a:cubicBezTo>
                    <a:pt x="1684" y="269"/>
                    <a:pt x="1723" y="169"/>
                    <a:pt x="1642" y="142"/>
                  </a:cubicBezTo>
                  <a:cubicBezTo>
                    <a:pt x="1472" y="44"/>
                    <a:pt x="1308" y="1"/>
                    <a:pt x="1155" y="1"/>
                  </a:cubicBezTo>
                  <a:close/>
                </a:path>
              </a:pathLst>
            </a:custGeom>
            <a:solidFill>
              <a:srgbClr val="8E4F4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524;p40"/>
            <p:cNvSpPr/>
            <p:nvPr/>
          </p:nvSpPr>
          <p:spPr>
            <a:xfrm>
              <a:off x="36094400" y="13210200"/>
              <a:ext cx="151250" cy="77075"/>
            </a:xfrm>
            <a:custGeom>
              <a:avLst/>
              <a:gdLst/>
              <a:ahLst/>
              <a:cxnLst/>
              <a:rect l="l" t="t" r="r" b="b"/>
              <a:pathLst>
                <a:path w="6050" h="3083" extrusionOk="0">
                  <a:moveTo>
                    <a:pt x="6049" y="1"/>
                  </a:moveTo>
                  <a:lnTo>
                    <a:pt x="6049" y="1"/>
                  </a:lnTo>
                  <a:cubicBezTo>
                    <a:pt x="4074" y="122"/>
                    <a:pt x="2128" y="457"/>
                    <a:pt x="213" y="1095"/>
                  </a:cubicBezTo>
                  <a:cubicBezTo>
                    <a:pt x="153" y="1308"/>
                    <a:pt x="92" y="1521"/>
                    <a:pt x="1" y="1703"/>
                  </a:cubicBezTo>
                  <a:cubicBezTo>
                    <a:pt x="1" y="1703"/>
                    <a:pt x="1305" y="3082"/>
                    <a:pt x="3250" y="3082"/>
                  </a:cubicBezTo>
                  <a:cubicBezTo>
                    <a:pt x="4075" y="3082"/>
                    <a:pt x="5015" y="2834"/>
                    <a:pt x="6019" y="2129"/>
                  </a:cubicBezTo>
                  <a:cubicBezTo>
                    <a:pt x="6019" y="2129"/>
                    <a:pt x="5958" y="1156"/>
                    <a:pt x="6049" y="1"/>
                  </a:cubicBezTo>
                  <a:close/>
                </a:path>
              </a:pathLst>
            </a:custGeom>
            <a:solidFill>
              <a:srgbClr val="F9C1B9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525;p40"/>
            <p:cNvSpPr/>
            <p:nvPr/>
          </p:nvSpPr>
          <p:spPr>
            <a:xfrm>
              <a:off x="36094400" y="13153225"/>
              <a:ext cx="162650" cy="84375"/>
            </a:xfrm>
            <a:custGeom>
              <a:avLst/>
              <a:gdLst/>
              <a:ahLst/>
              <a:cxnLst/>
              <a:rect l="l" t="t" r="r" b="b"/>
              <a:pathLst>
                <a:path w="6506" h="3375" extrusionOk="0">
                  <a:moveTo>
                    <a:pt x="6505" y="0"/>
                  </a:moveTo>
                  <a:lnTo>
                    <a:pt x="1" y="547"/>
                  </a:lnTo>
                  <a:cubicBezTo>
                    <a:pt x="1" y="547"/>
                    <a:pt x="517" y="2128"/>
                    <a:pt x="213" y="3374"/>
                  </a:cubicBezTo>
                  <a:cubicBezTo>
                    <a:pt x="2128" y="2736"/>
                    <a:pt x="4074" y="2401"/>
                    <a:pt x="6049" y="2280"/>
                  </a:cubicBezTo>
                  <a:cubicBezTo>
                    <a:pt x="6110" y="1520"/>
                    <a:pt x="6232" y="699"/>
                    <a:pt x="6505" y="0"/>
                  </a:cubicBezTo>
                  <a:close/>
                </a:path>
              </a:pathLst>
            </a:custGeom>
            <a:solidFill>
              <a:srgbClr val="ED9996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526;p40"/>
            <p:cNvSpPr/>
            <p:nvPr/>
          </p:nvSpPr>
          <p:spPr>
            <a:xfrm>
              <a:off x="35779500" y="12594425"/>
              <a:ext cx="671325" cy="584125"/>
            </a:xfrm>
            <a:custGeom>
              <a:avLst/>
              <a:gdLst/>
              <a:ahLst/>
              <a:cxnLst/>
              <a:rect l="l" t="t" r="r" b="b"/>
              <a:pathLst>
                <a:path w="26853" h="23365" extrusionOk="0">
                  <a:moveTo>
                    <a:pt x="12130" y="0"/>
                  </a:moveTo>
                  <a:cubicBezTo>
                    <a:pt x="6200" y="0"/>
                    <a:pt x="0" y="2436"/>
                    <a:pt x="2080" y="13446"/>
                  </a:cubicBezTo>
                  <a:cubicBezTo>
                    <a:pt x="2080" y="13446"/>
                    <a:pt x="2688" y="17854"/>
                    <a:pt x="4086" y="19829"/>
                  </a:cubicBezTo>
                  <a:cubicBezTo>
                    <a:pt x="5400" y="21674"/>
                    <a:pt x="8821" y="23365"/>
                    <a:pt x="13050" y="23365"/>
                  </a:cubicBezTo>
                  <a:cubicBezTo>
                    <a:pt x="13420" y="23365"/>
                    <a:pt x="13796" y="23352"/>
                    <a:pt x="14177" y="23325"/>
                  </a:cubicBezTo>
                  <a:cubicBezTo>
                    <a:pt x="18949" y="22990"/>
                    <a:pt x="24937" y="20407"/>
                    <a:pt x="25819" y="16790"/>
                  </a:cubicBezTo>
                  <a:cubicBezTo>
                    <a:pt x="26670" y="13142"/>
                    <a:pt x="26852" y="10711"/>
                    <a:pt x="25849" y="7306"/>
                  </a:cubicBezTo>
                  <a:cubicBezTo>
                    <a:pt x="24846" y="3932"/>
                    <a:pt x="24390" y="2413"/>
                    <a:pt x="20925" y="1379"/>
                  </a:cubicBezTo>
                  <a:cubicBezTo>
                    <a:pt x="19577" y="989"/>
                    <a:pt x="15908" y="0"/>
                    <a:pt x="12130" y="0"/>
                  </a:cubicBezTo>
                  <a:close/>
                </a:path>
              </a:pathLst>
            </a:custGeom>
            <a:solidFill>
              <a:srgbClr val="F9C1B9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527;p40"/>
            <p:cNvSpPr/>
            <p:nvPr/>
          </p:nvSpPr>
          <p:spPr>
            <a:xfrm>
              <a:off x="35973575" y="12924300"/>
              <a:ext cx="38025" cy="42200"/>
            </a:xfrm>
            <a:custGeom>
              <a:avLst/>
              <a:gdLst/>
              <a:ahLst/>
              <a:cxnLst/>
              <a:rect l="l" t="t" r="r" b="b"/>
              <a:pathLst>
                <a:path w="1521" h="1688" extrusionOk="0">
                  <a:moveTo>
                    <a:pt x="702" y="1"/>
                  </a:moveTo>
                  <a:cubicBezTo>
                    <a:pt x="671" y="1"/>
                    <a:pt x="640" y="3"/>
                    <a:pt x="609" y="8"/>
                  </a:cubicBezTo>
                  <a:cubicBezTo>
                    <a:pt x="244" y="69"/>
                    <a:pt x="1" y="494"/>
                    <a:pt x="62" y="981"/>
                  </a:cubicBezTo>
                  <a:cubicBezTo>
                    <a:pt x="145" y="1398"/>
                    <a:pt x="457" y="1688"/>
                    <a:pt x="789" y="1688"/>
                  </a:cubicBezTo>
                  <a:cubicBezTo>
                    <a:pt x="820" y="1688"/>
                    <a:pt x="851" y="1685"/>
                    <a:pt x="882" y="1680"/>
                  </a:cubicBezTo>
                  <a:cubicBezTo>
                    <a:pt x="1277" y="1619"/>
                    <a:pt x="1521" y="1194"/>
                    <a:pt x="1460" y="738"/>
                  </a:cubicBezTo>
                  <a:cubicBezTo>
                    <a:pt x="1376" y="318"/>
                    <a:pt x="1060" y="1"/>
                    <a:pt x="702" y="1"/>
                  </a:cubicBezTo>
                  <a:close/>
                </a:path>
              </a:pathLst>
            </a:custGeom>
            <a:solidFill>
              <a:srgbClr val="11111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528;p40"/>
            <p:cNvSpPr/>
            <p:nvPr/>
          </p:nvSpPr>
          <p:spPr>
            <a:xfrm>
              <a:off x="36258550" y="12877325"/>
              <a:ext cx="38000" cy="42250"/>
            </a:xfrm>
            <a:custGeom>
              <a:avLst/>
              <a:gdLst/>
              <a:ahLst/>
              <a:cxnLst/>
              <a:rect l="l" t="t" r="r" b="b"/>
              <a:pathLst>
                <a:path w="1520" h="1690" extrusionOk="0">
                  <a:moveTo>
                    <a:pt x="689" y="0"/>
                  </a:moveTo>
                  <a:cubicBezTo>
                    <a:pt x="672" y="0"/>
                    <a:pt x="655" y="1"/>
                    <a:pt x="638" y="3"/>
                  </a:cubicBezTo>
                  <a:cubicBezTo>
                    <a:pt x="243" y="94"/>
                    <a:pt x="0" y="519"/>
                    <a:pt x="61" y="975"/>
                  </a:cubicBezTo>
                  <a:cubicBezTo>
                    <a:pt x="142" y="1380"/>
                    <a:pt x="439" y="1689"/>
                    <a:pt x="781" y="1689"/>
                  </a:cubicBezTo>
                  <a:cubicBezTo>
                    <a:pt x="824" y="1689"/>
                    <a:pt x="868" y="1684"/>
                    <a:pt x="912" y="1674"/>
                  </a:cubicBezTo>
                  <a:cubicBezTo>
                    <a:pt x="1277" y="1614"/>
                    <a:pt x="1520" y="1218"/>
                    <a:pt x="1459" y="732"/>
                  </a:cubicBezTo>
                  <a:cubicBezTo>
                    <a:pt x="1401" y="297"/>
                    <a:pt x="1039" y="0"/>
                    <a:pt x="689" y="0"/>
                  </a:cubicBezTo>
                  <a:close/>
                </a:path>
              </a:pathLst>
            </a:custGeom>
            <a:solidFill>
              <a:srgbClr val="111111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5" name="Google Shape;529;p40"/>
            <p:cNvSpPr/>
            <p:nvPr/>
          </p:nvSpPr>
          <p:spPr>
            <a:xfrm>
              <a:off x="36116450" y="12883150"/>
              <a:ext cx="47875" cy="71550"/>
            </a:xfrm>
            <a:custGeom>
              <a:avLst/>
              <a:gdLst/>
              <a:ahLst/>
              <a:cxnLst/>
              <a:rect l="l" t="t" r="r" b="b"/>
              <a:pathLst>
                <a:path w="1915" h="2862" extrusionOk="0">
                  <a:moveTo>
                    <a:pt x="125" y="0"/>
                  </a:moveTo>
                  <a:cubicBezTo>
                    <a:pt x="104" y="0"/>
                    <a:pt x="82" y="22"/>
                    <a:pt x="61" y="43"/>
                  </a:cubicBezTo>
                  <a:cubicBezTo>
                    <a:pt x="31" y="408"/>
                    <a:pt x="61" y="803"/>
                    <a:pt x="31" y="1198"/>
                  </a:cubicBezTo>
                  <a:cubicBezTo>
                    <a:pt x="31" y="1472"/>
                    <a:pt x="0" y="1836"/>
                    <a:pt x="183" y="2080"/>
                  </a:cubicBezTo>
                  <a:cubicBezTo>
                    <a:pt x="278" y="2199"/>
                    <a:pt x="430" y="2281"/>
                    <a:pt x="594" y="2281"/>
                  </a:cubicBezTo>
                  <a:cubicBezTo>
                    <a:pt x="639" y="2281"/>
                    <a:pt x="684" y="2275"/>
                    <a:pt x="730" y="2262"/>
                  </a:cubicBezTo>
                  <a:cubicBezTo>
                    <a:pt x="821" y="2232"/>
                    <a:pt x="912" y="2140"/>
                    <a:pt x="973" y="2080"/>
                  </a:cubicBezTo>
                  <a:cubicBezTo>
                    <a:pt x="1034" y="2019"/>
                    <a:pt x="1125" y="1897"/>
                    <a:pt x="1186" y="1897"/>
                  </a:cubicBezTo>
                  <a:cubicBezTo>
                    <a:pt x="1307" y="2019"/>
                    <a:pt x="1429" y="2171"/>
                    <a:pt x="1581" y="2323"/>
                  </a:cubicBezTo>
                  <a:cubicBezTo>
                    <a:pt x="1520" y="2475"/>
                    <a:pt x="1429" y="2596"/>
                    <a:pt x="1277" y="2657"/>
                  </a:cubicBezTo>
                  <a:cubicBezTo>
                    <a:pt x="1176" y="2707"/>
                    <a:pt x="1221" y="2862"/>
                    <a:pt x="1309" y="2862"/>
                  </a:cubicBezTo>
                  <a:cubicBezTo>
                    <a:pt x="1327" y="2862"/>
                    <a:pt x="1347" y="2855"/>
                    <a:pt x="1368" y="2840"/>
                  </a:cubicBezTo>
                  <a:cubicBezTo>
                    <a:pt x="1672" y="2688"/>
                    <a:pt x="1915" y="2323"/>
                    <a:pt x="1794" y="1988"/>
                  </a:cubicBezTo>
                  <a:cubicBezTo>
                    <a:pt x="1721" y="1794"/>
                    <a:pt x="1511" y="1658"/>
                    <a:pt x="1306" y="1658"/>
                  </a:cubicBezTo>
                  <a:cubicBezTo>
                    <a:pt x="1255" y="1658"/>
                    <a:pt x="1204" y="1666"/>
                    <a:pt x="1155" y="1684"/>
                  </a:cubicBezTo>
                  <a:cubicBezTo>
                    <a:pt x="1003" y="1745"/>
                    <a:pt x="942" y="1897"/>
                    <a:pt x="821" y="1958"/>
                  </a:cubicBezTo>
                  <a:cubicBezTo>
                    <a:pt x="714" y="2020"/>
                    <a:pt x="626" y="2046"/>
                    <a:pt x="553" y="2046"/>
                  </a:cubicBezTo>
                  <a:cubicBezTo>
                    <a:pt x="233" y="2046"/>
                    <a:pt x="213" y="1531"/>
                    <a:pt x="213" y="1259"/>
                  </a:cubicBezTo>
                  <a:cubicBezTo>
                    <a:pt x="243" y="894"/>
                    <a:pt x="395" y="317"/>
                    <a:pt x="152" y="13"/>
                  </a:cubicBezTo>
                  <a:cubicBezTo>
                    <a:pt x="143" y="4"/>
                    <a:pt x="134" y="0"/>
                    <a:pt x="125" y="0"/>
                  </a:cubicBezTo>
                  <a:close/>
                </a:path>
              </a:pathLst>
            </a:custGeom>
            <a:solidFill>
              <a:srgbClr val="8E4F4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6" name="Google Shape;530;p40"/>
            <p:cNvSpPr/>
            <p:nvPr/>
          </p:nvSpPr>
          <p:spPr>
            <a:xfrm>
              <a:off x="36125850" y="12994175"/>
              <a:ext cx="62800" cy="35625"/>
            </a:xfrm>
            <a:custGeom>
              <a:avLst/>
              <a:gdLst/>
              <a:ahLst/>
              <a:cxnLst/>
              <a:rect l="l" t="t" r="r" b="b"/>
              <a:pathLst>
                <a:path w="2512" h="1425" extrusionOk="0">
                  <a:moveTo>
                    <a:pt x="2292" y="1"/>
                  </a:moveTo>
                  <a:cubicBezTo>
                    <a:pt x="2220" y="1"/>
                    <a:pt x="2147" y="48"/>
                    <a:pt x="2147" y="131"/>
                  </a:cubicBezTo>
                  <a:cubicBezTo>
                    <a:pt x="2177" y="709"/>
                    <a:pt x="1873" y="1104"/>
                    <a:pt x="1296" y="1195"/>
                  </a:cubicBezTo>
                  <a:cubicBezTo>
                    <a:pt x="1083" y="1195"/>
                    <a:pt x="840" y="1165"/>
                    <a:pt x="627" y="1043"/>
                  </a:cubicBezTo>
                  <a:cubicBezTo>
                    <a:pt x="414" y="921"/>
                    <a:pt x="323" y="709"/>
                    <a:pt x="171" y="557"/>
                  </a:cubicBezTo>
                  <a:cubicBezTo>
                    <a:pt x="141" y="557"/>
                    <a:pt x="110" y="557"/>
                    <a:pt x="80" y="587"/>
                  </a:cubicBezTo>
                  <a:cubicBezTo>
                    <a:pt x="0" y="1146"/>
                    <a:pt x="712" y="1425"/>
                    <a:pt x="1196" y="1425"/>
                  </a:cubicBezTo>
                  <a:cubicBezTo>
                    <a:pt x="1266" y="1425"/>
                    <a:pt x="1330" y="1419"/>
                    <a:pt x="1387" y="1408"/>
                  </a:cubicBezTo>
                  <a:cubicBezTo>
                    <a:pt x="2056" y="1316"/>
                    <a:pt x="2512" y="769"/>
                    <a:pt x="2421" y="101"/>
                  </a:cubicBezTo>
                  <a:cubicBezTo>
                    <a:pt x="2407" y="32"/>
                    <a:pt x="2350" y="1"/>
                    <a:pt x="2292" y="1"/>
                  </a:cubicBezTo>
                  <a:close/>
                </a:path>
              </a:pathLst>
            </a:custGeom>
            <a:solidFill>
              <a:srgbClr val="8E4F4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7" name="Google Shape;531;p40"/>
            <p:cNvSpPr/>
            <p:nvPr/>
          </p:nvSpPr>
          <p:spPr>
            <a:xfrm>
              <a:off x="35908225" y="12827975"/>
              <a:ext cx="51700" cy="49550"/>
            </a:xfrm>
            <a:custGeom>
              <a:avLst/>
              <a:gdLst/>
              <a:ahLst/>
              <a:cxnLst/>
              <a:rect l="l" t="t" r="r" b="b"/>
              <a:pathLst>
                <a:path w="2068" h="1982" extrusionOk="0">
                  <a:moveTo>
                    <a:pt x="1946" y="1"/>
                  </a:moveTo>
                  <a:cubicBezTo>
                    <a:pt x="1095" y="62"/>
                    <a:pt x="31" y="1065"/>
                    <a:pt x="1" y="1946"/>
                  </a:cubicBezTo>
                  <a:cubicBezTo>
                    <a:pt x="1" y="1964"/>
                    <a:pt x="21" y="1981"/>
                    <a:pt x="44" y="1981"/>
                  </a:cubicBezTo>
                  <a:cubicBezTo>
                    <a:pt x="61" y="1981"/>
                    <a:pt x="79" y="1972"/>
                    <a:pt x="92" y="1946"/>
                  </a:cubicBezTo>
                  <a:cubicBezTo>
                    <a:pt x="517" y="1095"/>
                    <a:pt x="1065" y="548"/>
                    <a:pt x="1976" y="183"/>
                  </a:cubicBezTo>
                  <a:cubicBezTo>
                    <a:pt x="2068" y="153"/>
                    <a:pt x="2068" y="1"/>
                    <a:pt x="1946" y="1"/>
                  </a:cubicBezTo>
                  <a:close/>
                </a:path>
              </a:pathLst>
            </a:custGeom>
            <a:solidFill>
              <a:srgbClr val="8E4F4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8" name="Google Shape;532;p40"/>
            <p:cNvSpPr/>
            <p:nvPr/>
          </p:nvSpPr>
          <p:spPr>
            <a:xfrm>
              <a:off x="36246375" y="12770850"/>
              <a:ext cx="67150" cy="21250"/>
            </a:xfrm>
            <a:custGeom>
              <a:avLst/>
              <a:gdLst/>
              <a:ahLst/>
              <a:cxnLst/>
              <a:rect l="l" t="t" r="r" b="b"/>
              <a:pathLst>
                <a:path w="2686" h="850" extrusionOk="0">
                  <a:moveTo>
                    <a:pt x="791" y="1"/>
                  </a:moveTo>
                  <a:cubicBezTo>
                    <a:pt x="530" y="1"/>
                    <a:pt x="280" y="41"/>
                    <a:pt x="62" y="128"/>
                  </a:cubicBezTo>
                  <a:cubicBezTo>
                    <a:pt x="1" y="158"/>
                    <a:pt x="1" y="249"/>
                    <a:pt x="62" y="249"/>
                  </a:cubicBezTo>
                  <a:cubicBezTo>
                    <a:pt x="913" y="310"/>
                    <a:pt x="1703" y="310"/>
                    <a:pt x="2402" y="827"/>
                  </a:cubicBezTo>
                  <a:cubicBezTo>
                    <a:pt x="2423" y="842"/>
                    <a:pt x="2445" y="849"/>
                    <a:pt x="2468" y="849"/>
                  </a:cubicBezTo>
                  <a:cubicBezTo>
                    <a:pt x="2577" y="849"/>
                    <a:pt x="2685" y="690"/>
                    <a:pt x="2584" y="614"/>
                  </a:cubicBezTo>
                  <a:cubicBezTo>
                    <a:pt x="2151" y="246"/>
                    <a:pt x="1439" y="1"/>
                    <a:pt x="791" y="1"/>
                  </a:cubicBezTo>
                  <a:close/>
                </a:path>
              </a:pathLst>
            </a:custGeom>
            <a:solidFill>
              <a:srgbClr val="8E4F4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" name="Google Shape;533;p40"/>
            <p:cNvSpPr/>
            <p:nvPr/>
          </p:nvSpPr>
          <p:spPr>
            <a:xfrm>
              <a:off x="35934825" y="12998850"/>
              <a:ext cx="125400" cy="109650"/>
            </a:xfrm>
            <a:custGeom>
              <a:avLst/>
              <a:gdLst/>
              <a:ahLst/>
              <a:cxnLst/>
              <a:rect l="l" t="t" r="r" b="b"/>
              <a:pathLst>
                <a:path w="5016" h="4386" extrusionOk="0">
                  <a:moveTo>
                    <a:pt x="2574" y="1"/>
                  </a:moveTo>
                  <a:cubicBezTo>
                    <a:pt x="2438" y="1"/>
                    <a:pt x="2299" y="12"/>
                    <a:pt x="2159" y="35"/>
                  </a:cubicBezTo>
                  <a:cubicBezTo>
                    <a:pt x="882" y="218"/>
                    <a:pt x="1" y="1373"/>
                    <a:pt x="213" y="2558"/>
                  </a:cubicBezTo>
                  <a:cubicBezTo>
                    <a:pt x="376" y="3641"/>
                    <a:pt x="1334" y="4386"/>
                    <a:pt x="2443" y="4386"/>
                  </a:cubicBezTo>
                  <a:cubicBezTo>
                    <a:pt x="2579" y="4386"/>
                    <a:pt x="2718" y="4375"/>
                    <a:pt x="2858" y="4351"/>
                  </a:cubicBezTo>
                  <a:cubicBezTo>
                    <a:pt x="4134" y="4139"/>
                    <a:pt x="5016" y="3014"/>
                    <a:pt x="4803" y="1798"/>
                  </a:cubicBezTo>
                  <a:cubicBezTo>
                    <a:pt x="4641" y="743"/>
                    <a:pt x="3683" y="1"/>
                    <a:pt x="2574" y="1"/>
                  </a:cubicBezTo>
                  <a:close/>
                </a:path>
              </a:pathLst>
            </a:custGeom>
            <a:solidFill>
              <a:srgbClr val="ED9996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0" name="Google Shape;534;p40"/>
            <p:cNvSpPr/>
            <p:nvPr/>
          </p:nvSpPr>
          <p:spPr>
            <a:xfrm>
              <a:off x="36250175" y="12946625"/>
              <a:ext cx="124650" cy="110200"/>
            </a:xfrm>
            <a:custGeom>
              <a:avLst/>
              <a:gdLst/>
              <a:ahLst/>
              <a:cxnLst/>
              <a:rect l="l" t="t" r="r" b="b"/>
              <a:pathLst>
                <a:path w="4986" h="4408" extrusionOk="0">
                  <a:moveTo>
                    <a:pt x="2495" y="1"/>
                  </a:moveTo>
                  <a:cubicBezTo>
                    <a:pt x="2374" y="1"/>
                    <a:pt x="2252" y="9"/>
                    <a:pt x="2129" y="27"/>
                  </a:cubicBezTo>
                  <a:cubicBezTo>
                    <a:pt x="852" y="240"/>
                    <a:pt x="1" y="1395"/>
                    <a:pt x="183" y="2580"/>
                  </a:cubicBezTo>
                  <a:cubicBezTo>
                    <a:pt x="373" y="3639"/>
                    <a:pt x="1340" y="4407"/>
                    <a:pt x="2454" y="4407"/>
                  </a:cubicBezTo>
                  <a:cubicBezTo>
                    <a:pt x="2587" y="4407"/>
                    <a:pt x="2722" y="4396"/>
                    <a:pt x="2858" y="4374"/>
                  </a:cubicBezTo>
                  <a:cubicBezTo>
                    <a:pt x="4104" y="4161"/>
                    <a:pt x="4986" y="3006"/>
                    <a:pt x="4803" y="1820"/>
                  </a:cubicBezTo>
                  <a:cubicBezTo>
                    <a:pt x="4611" y="749"/>
                    <a:pt x="3625" y="1"/>
                    <a:pt x="2495" y="1"/>
                  </a:cubicBezTo>
                  <a:close/>
                </a:path>
              </a:pathLst>
            </a:custGeom>
            <a:solidFill>
              <a:srgbClr val="ED9996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1" name="Google Shape;535;p40"/>
            <p:cNvSpPr/>
            <p:nvPr/>
          </p:nvSpPr>
          <p:spPr>
            <a:xfrm>
              <a:off x="35968250" y="13032400"/>
              <a:ext cx="12200" cy="12325"/>
            </a:xfrm>
            <a:custGeom>
              <a:avLst/>
              <a:gdLst/>
              <a:ahLst/>
              <a:cxnLst/>
              <a:rect l="l" t="t" r="r" b="b"/>
              <a:pathLst>
                <a:path w="488" h="493" extrusionOk="0">
                  <a:moveTo>
                    <a:pt x="183" y="0"/>
                  </a:moveTo>
                  <a:cubicBezTo>
                    <a:pt x="92" y="31"/>
                    <a:pt x="1" y="152"/>
                    <a:pt x="31" y="274"/>
                  </a:cubicBezTo>
                  <a:cubicBezTo>
                    <a:pt x="31" y="406"/>
                    <a:pt x="124" y="492"/>
                    <a:pt x="228" y="492"/>
                  </a:cubicBezTo>
                  <a:cubicBezTo>
                    <a:pt x="243" y="492"/>
                    <a:pt x="259" y="491"/>
                    <a:pt x="275" y="487"/>
                  </a:cubicBezTo>
                  <a:cubicBezTo>
                    <a:pt x="396" y="487"/>
                    <a:pt x="487" y="335"/>
                    <a:pt x="457" y="213"/>
                  </a:cubicBezTo>
                  <a:cubicBezTo>
                    <a:pt x="427" y="91"/>
                    <a:pt x="305" y="0"/>
                    <a:pt x="183" y="0"/>
                  </a:cubicBezTo>
                  <a:close/>
                </a:path>
              </a:pathLst>
            </a:custGeom>
            <a:solidFill>
              <a:srgbClr val="8E4F4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2" name="Google Shape;536;p40"/>
            <p:cNvSpPr/>
            <p:nvPr/>
          </p:nvSpPr>
          <p:spPr>
            <a:xfrm>
              <a:off x="36010825" y="13061275"/>
              <a:ext cx="12175" cy="12325"/>
            </a:xfrm>
            <a:custGeom>
              <a:avLst/>
              <a:gdLst/>
              <a:ahLst/>
              <a:cxnLst/>
              <a:rect l="l" t="t" r="r" b="b"/>
              <a:pathLst>
                <a:path w="487" h="493" extrusionOk="0">
                  <a:moveTo>
                    <a:pt x="213" y="0"/>
                  </a:moveTo>
                  <a:cubicBezTo>
                    <a:pt x="91" y="31"/>
                    <a:pt x="0" y="152"/>
                    <a:pt x="31" y="274"/>
                  </a:cubicBezTo>
                  <a:cubicBezTo>
                    <a:pt x="57" y="406"/>
                    <a:pt x="130" y="492"/>
                    <a:pt x="228" y="492"/>
                  </a:cubicBezTo>
                  <a:cubicBezTo>
                    <a:pt x="243" y="492"/>
                    <a:pt x="258" y="491"/>
                    <a:pt x="274" y="487"/>
                  </a:cubicBezTo>
                  <a:cubicBezTo>
                    <a:pt x="395" y="487"/>
                    <a:pt x="486" y="335"/>
                    <a:pt x="456" y="213"/>
                  </a:cubicBezTo>
                  <a:cubicBezTo>
                    <a:pt x="426" y="91"/>
                    <a:pt x="335" y="0"/>
                    <a:pt x="213" y="0"/>
                  </a:cubicBezTo>
                  <a:close/>
                </a:path>
              </a:pathLst>
            </a:custGeom>
            <a:solidFill>
              <a:srgbClr val="8E4F4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3" name="Google Shape;537;p40"/>
            <p:cNvSpPr/>
            <p:nvPr/>
          </p:nvSpPr>
          <p:spPr>
            <a:xfrm>
              <a:off x="35969775" y="13092275"/>
              <a:ext cx="12175" cy="12475"/>
            </a:xfrm>
            <a:custGeom>
              <a:avLst/>
              <a:gdLst/>
              <a:ahLst/>
              <a:cxnLst/>
              <a:rect l="l" t="t" r="r" b="b"/>
              <a:pathLst>
                <a:path w="487" h="499" extrusionOk="0">
                  <a:moveTo>
                    <a:pt x="250" y="1"/>
                  </a:moveTo>
                  <a:cubicBezTo>
                    <a:pt x="238" y="1"/>
                    <a:pt x="225" y="3"/>
                    <a:pt x="214" y="7"/>
                  </a:cubicBezTo>
                  <a:cubicBezTo>
                    <a:pt x="92" y="37"/>
                    <a:pt x="1" y="158"/>
                    <a:pt x="31" y="280"/>
                  </a:cubicBezTo>
                  <a:cubicBezTo>
                    <a:pt x="31" y="412"/>
                    <a:pt x="123" y="499"/>
                    <a:pt x="227" y="499"/>
                  </a:cubicBezTo>
                  <a:cubicBezTo>
                    <a:pt x="243" y="499"/>
                    <a:pt x="259" y="497"/>
                    <a:pt x="274" y="493"/>
                  </a:cubicBezTo>
                  <a:cubicBezTo>
                    <a:pt x="396" y="462"/>
                    <a:pt x="487" y="341"/>
                    <a:pt x="457" y="219"/>
                  </a:cubicBezTo>
                  <a:cubicBezTo>
                    <a:pt x="430" y="87"/>
                    <a:pt x="335" y="1"/>
                    <a:pt x="250" y="1"/>
                  </a:cubicBezTo>
                  <a:close/>
                </a:path>
              </a:pathLst>
            </a:custGeom>
            <a:solidFill>
              <a:srgbClr val="8E4F4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4" name="Google Shape;538;p40"/>
            <p:cNvSpPr/>
            <p:nvPr/>
          </p:nvSpPr>
          <p:spPr>
            <a:xfrm>
              <a:off x="36029825" y="13013250"/>
              <a:ext cx="12175" cy="12475"/>
            </a:xfrm>
            <a:custGeom>
              <a:avLst/>
              <a:gdLst/>
              <a:ahLst/>
              <a:cxnLst/>
              <a:rect l="l" t="t" r="r" b="b"/>
              <a:pathLst>
                <a:path w="487" h="499" extrusionOk="0">
                  <a:moveTo>
                    <a:pt x="260" y="1"/>
                  </a:moveTo>
                  <a:cubicBezTo>
                    <a:pt x="244" y="1"/>
                    <a:pt x="229" y="2"/>
                    <a:pt x="213" y="6"/>
                  </a:cubicBezTo>
                  <a:cubicBezTo>
                    <a:pt x="91" y="37"/>
                    <a:pt x="0" y="158"/>
                    <a:pt x="30" y="280"/>
                  </a:cubicBezTo>
                  <a:cubicBezTo>
                    <a:pt x="57" y="412"/>
                    <a:pt x="153" y="499"/>
                    <a:pt x="257" y="499"/>
                  </a:cubicBezTo>
                  <a:cubicBezTo>
                    <a:pt x="273" y="499"/>
                    <a:pt x="288" y="497"/>
                    <a:pt x="304" y="493"/>
                  </a:cubicBezTo>
                  <a:cubicBezTo>
                    <a:pt x="395" y="462"/>
                    <a:pt x="486" y="341"/>
                    <a:pt x="456" y="219"/>
                  </a:cubicBezTo>
                  <a:cubicBezTo>
                    <a:pt x="456" y="87"/>
                    <a:pt x="364" y="1"/>
                    <a:pt x="260" y="1"/>
                  </a:cubicBezTo>
                  <a:close/>
                </a:path>
              </a:pathLst>
            </a:custGeom>
            <a:solidFill>
              <a:srgbClr val="8E4F4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5" name="Google Shape;539;p40"/>
            <p:cNvSpPr/>
            <p:nvPr/>
          </p:nvSpPr>
          <p:spPr>
            <a:xfrm>
              <a:off x="36070850" y="13064150"/>
              <a:ext cx="12175" cy="11725"/>
            </a:xfrm>
            <a:custGeom>
              <a:avLst/>
              <a:gdLst/>
              <a:ahLst/>
              <a:cxnLst/>
              <a:rect l="l" t="t" r="r" b="b"/>
              <a:pathLst>
                <a:path w="487" h="469" extrusionOk="0">
                  <a:moveTo>
                    <a:pt x="260" y="1"/>
                  </a:moveTo>
                  <a:cubicBezTo>
                    <a:pt x="245" y="1"/>
                    <a:pt x="229" y="3"/>
                    <a:pt x="213" y="7"/>
                  </a:cubicBezTo>
                  <a:cubicBezTo>
                    <a:pt x="92" y="7"/>
                    <a:pt x="0" y="128"/>
                    <a:pt x="31" y="280"/>
                  </a:cubicBezTo>
                  <a:cubicBezTo>
                    <a:pt x="57" y="386"/>
                    <a:pt x="129" y="469"/>
                    <a:pt x="228" y="469"/>
                  </a:cubicBezTo>
                  <a:cubicBezTo>
                    <a:pt x="243" y="469"/>
                    <a:pt x="258" y="467"/>
                    <a:pt x="274" y="463"/>
                  </a:cubicBezTo>
                  <a:cubicBezTo>
                    <a:pt x="396" y="463"/>
                    <a:pt x="487" y="341"/>
                    <a:pt x="456" y="189"/>
                  </a:cubicBezTo>
                  <a:cubicBezTo>
                    <a:pt x="430" y="84"/>
                    <a:pt x="358" y="1"/>
                    <a:pt x="260" y="1"/>
                  </a:cubicBezTo>
                  <a:close/>
                </a:path>
              </a:pathLst>
            </a:custGeom>
            <a:solidFill>
              <a:srgbClr val="8E4F4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6" name="Google Shape;540;p40"/>
            <p:cNvSpPr/>
            <p:nvPr/>
          </p:nvSpPr>
          <p:spPr>
            <a:xfrm>
              <a:off x="36242575" y="12987425"/>
              <a:ext cx="12200" cy="12325"/>
            </a:xfrm>
            <a:custGeom>
              <a:avLst/>
              <a:gdLst/>
              <a:ahLst/>
              <a:cxnLst/>
              <a:rect l="l" t="t" r="r" b="b"/>
              <a:pathLst>
                <a:path w="488" h="493" extrusionOk="0">
                  <a:moveTo>
                    <a:pt x="259" y="0"/>
                  </a:moveTo>
                  <a:cubicBezTo>
                    <a:pt x="245" y="0"/>
                    <a:pt x="229" y="2"/>
                    <a:pt x="214" y="6"/>
                  </a:cubicBezTo>
                  <a:cubicBezTo>
                    <a:pt x="92" y="36"/>
                    <a:pt x="1" y="158"/>
                    <a:pt x="31" y="279"/>
                  </a:cubicBezTo>
                  <a:cubicBezTo>
                    <a:pt x="62" y="401"/>
                    <a:pt x="183" y="492"/>
                    <a:pt x="274" y="492"/>
                  </a:cubicBezTo>
                  <a:cubicBezTo>
                    <a:pt x="396" y="462"/>
                    <a:pt x="487" y="340"/>
                    <a:pt x="457" y="219"/>
                  </a:cubicBezTo>
                  <a:cubicBezTo>
                    <a:pt x="430" y="86"/>
                    <a:pt x="358" y="0"/>
                    <a:pt x="259" y="0"/>
                  </a:cubicBezTo>
                  <a:close/>
                </a:path>
              </a:pathLst>
            </a:custGeom>
            <a:solidFill>
              <a:srgbClr val="8E4F4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7" name="Google Shape;541;p40"/>
            <p:cNvSpPr/>
            <p:nvPr/>
          </p:nvSpPr>
          <p:spPr>
            <a:xfrm>
              <a:off x="36274500" y="13042150"/>
              <a:ext cx="11425" cy="12450"/>
            </a:xfrm>
            <a:custGeom>
              <a:avLst/>
              <a:gdLst/>
              <a:ahLst/>
              <a:cxnLst/>
              <a:rect l="l" t="t" r="r" b="b"/>
              <a:pathLst>
                <a:path w="457" h="498" extrusionOk="0">
                  <a:moveTo>
                    <a:pt x="221" y="1"/>
                  </a:moveTo>
                  <a:cubicBezTo>
                    <a:pt x="209" y="1"/>
                    <a:pt x="196" y="2"/>
                    <a:pt x="183" y="5"/>
                  </a:cubicBezTo>
                  <a:cubicBezTo>
                    <a:pt x="61" y="36"/>
                    <a:pt x="0" y="157"/>
                    <a:pt x="0" y="279"/>
                  </a:cubicBezTo>
                  <a:cubicBezTo>
                    <a:pt x="27" y="411"/>
                    <a:pt x="123" y="498"/>
                    <a:pt x="227" y="498"/>
                  </a:cubicBezTo>
                  <a:cubicBezTo>
                    <a:pt x="243" y="498"/>
                    <a:pt x="258" y="496"/>
                    <a:pt x="274" y="492"/>
                  </a:cubicBezTo>
                  <a:cubicBezTo>
                    <a:pt x="365" y="461"/>
                    <a:pt x="456" y="340"/>
                    <a:pt x="426" y="218"/>
                  </a:cubicBezTo>
                  <a:cubicBezTo>
                    <a:pt x="426" y="109"/>
                    <a:pt x="329" y="1"/>
                    <a:pt x="221" y="1"/>
                  </a:cubicBezTo>
                  <a:close/>
                </a:path>
              </a:pathLst>
            </a:custGeom>
            <a:solidFill>
              <a:srgbClr val="8E4F4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8" name="Google Shape;542;p40"/>
            <p:cNvSpPr/>
            <p:nvPr/>
          </p:nvSpPr>
          <p:spPr>
            <a:xfrm>
              <a:off x="36310225" y="12979825"/>
              <a:ext cx="12175" cy="12325"/>
            </a:xfrm>
            <a:custGeom>
              <a:avLst/>
              <a:gdLst/>
              <a:ahLst/>
              <a:cxnLst/>
              <a:rect l="l" t="t" r="r" b="b"/>
              <a:pathLst>
                <a:path w="487" h="493" extrusionOk="0">
                  <a:moveTo>
                    <a:pt x="249" y="0"/>
                  </a:moveTo>
                  <a:cubicBezTo>
                    <a:pt x="237" y="0"/>
                    <a:pt x="225" y="2"/>
                    <a:pt x="213" y="6"/>
                  </a:cubicBezTo>
                  <a:cubicBezTo>
                    <a:pt x="91" y="36"/>
                    <a:pt x="0" y="158"/>
                    <a:pt x="30" y="280"/>
                  </a:cubicBezTo>
                  <a:cubicBezTo>
                    <a:pt x="30" y="401"/>
                    <a:pt x="152" y="492"/>
                    <a:pt x="274" y="492"/>
                  </a:cubicBezTo>
                  <a:cubicBezTo>
                    <a:pt x="395" y="462"/>
                    <a:pt x="486" y="340"/>
                    <a:pt x="456" y="219"/>
                  </a:cubicBezTo>
                  <a:cubicBezTo>
                    <a:pt x="430" y="86"/>
                    <a:pt x="334" y="0"/>
                    <a:pt x="249" y="0"/>
                  </a:cubicBezTo>
                  <a:close/>
                </a:path>
              </a:pathLst>
            </a:custGeom>
            <a:solidFill>
              <a:srgbClr val="8E4F4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9" name="Google Shape;543;p40"/>
            <p:cNvSpPr/>
            <p:nvPr/>
          </p:nvSpPr>
          <p:spPr>
            <a:xfrm>
              <a:off x="36349725" y="13017950"/>
              <a:ext cx="12175" cy="12325"/>
            </a:xfrm>
            <a:custGeom>
              <a:avLst/>
              <a:gdLst/>
              <a:ahLst/>
              <a:cxnLst/>
              <a:rect l="l" t="t" r="r" b="b"/>
              <a:pathLst>
                <a:path w="487" h="493" extrusionOk="0">
                  <a:moveTo>
                    <a:pt x="183" y="1"/>
                  </a:moveTo>
                  <a:cubicBezTo>
                    <a:pt x="92" y="31"/>
                    <a:pt x="1" y="153"/>
                    <a:pt x="31" y="274"/>
                  </a:cubicBezTo>
                  <a:cubicBezTo>
                    <a:pt x="31" y="407"/>
                    <a:pt x="123" y="493"/>
                    <a:pt x="227" y="493"/>
                  </a:cubicBezTo>
                  <a:cubicBezTo>
                    <a:pt x="243" y="493"/>
                    <a:pt x="258" y="491"/>
                    <a:pt x="274" y="487"/>
                  </a:cubicBezTo>
                  <a:cubicBezTo>
                    <a:pt x="396" y="487"/>
                    <a:pt x="487" y="335"/>
                    <a:pt x="457" y="214"/>
                  </a:cubicBezTo>
                  <a:cubicBezTo>
                    <a:pt x="426" y="92"/>
                    <a:pt x="305" y="1"/>
                    <a:pt x="183" y="1"/>
                  </a:cubicBezTo>
                  <a:close/>
                </a:path>
              </a:pathLst>
            </a:custGeom>
            <a:solidFill>
              <a:srgbClr val="8E4F4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0" name="Google Shape;544;p40"/>
            <p:cNvSpPr/>
            <p:nvPr/>
          </p:nvSpPr>
          <p:spPr>
            <a:xfrm>
              <a:off x="36304900" y="13019325"/>
              <a:ext cx="11425" cy="12325"/>
            </a:xfrm>
            <a:custGeom>
              <a:avLst/>
              <a:gdLst/>
              <a:ahLst/>
              <a:cxnLst/>
              <a:rect l="l" t="t" r="r" b="b"/>
              <a:pathLst>
                <a:path w="457" h="493" extrusionOk="0">
                  <a:moveTo>
                    <a:pt x="230" y="1"/>
                  </a:moveTo>
                  <a:cubicBezTo>
                    <a:pt x="214" y="1"/>
                    <a:pt x="198" y="3"/>
                    <a:pt x="183" y="7"/>
                  </a:cubicBezTo>
                  <a:cubicBezTo>
                    <a:pt x="61" y="37"/>
                    <a:pt x="0" y="159"/>
                    <a:pt x="0" y="280"/>
                  </a:cubicBezTo>
                  <a:cubicBezTo>
                    <a:pt x="31" y="402"/>
                    <a:pt x="152" y="493"/>
                    <a:pt x="274" y="493"/>
                  </a:cubicBezTo>
                  <a:cubicBezTo>
                    <a:pt x="395" y="462"/>
                    <a:pt x="456" y="341"/>
                    <a:pt x="456" y="219"/>
                  </a:cubicBezTo>
                  <a:cubicBezTo>
                    <a:pt x="430" y="87"/>
                    <a:pt x="334" y="1"/>
                    <a:pt x="230" y="1"/>
                  </a:cubicBezTo>
                  <a:close/>
                </a:path>
              </a:pathLst>
            </a:custGeom>
            <a:solidFill>
              <a:srgbClr val="8E4F4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1" name="Google Shape;545;p40"/>
            <p:cNvSpPr/>
            <p:nvPr/>
          </p:nvSpPr>
          <p:spPr>
            <a:xfrm>
              <a:off x="35879350" y="12782600"/>
              <a:ext cx="520550" cy="261200"/>
            </a:xfrm>
            <a:custGeom>
              <a:avLst/>
              <a:gdLst/>
              <a:ahLst/>
              <a:cxnLst/>
              <a:rect l="l" t="t" r="r" b="b"/>
              <a:pathLst>
                <a:path w="20822" h="10448" extrusionOk="0">
                  <a:moveTo>
                    <a:pt x="16204" y="430"/>
                  </a:moveTo>
                  <a:cubicBezTo>
                    <a:pt x="18062" y="430"/>
                    <a:pt x="19699" y="1778"/>
                    <a:pt x="20001" y="3670"/>
                  </a:cubicBezTo>
                  <a:cubicBezTo>
                    <a:pt x="20335" y="5737"/>
                    <a:pt x="18937" y="7713"/>
                    <a:pt x="16840" y="8077"/>
                  </a:cubicBezTo>
                  <a:cubicBezTo>
                    <a:pt x="16635" y="8110"/>
                    <a:pt x="16431" y="8126"/>
                    <a:pt x="16229" y="8126"/>
                  </a:cubicBezTo>
                  <a:cubicBezTo>
                    <a:pt x="14372" y="8126"/>
                    <a:pt x="12734" y="6781"/>
                    <a:pt x="12433" y="4916"/>
                  </a:cubicBezTo>
                  <a:cubicBezTo>
                    <a:pt x="12098" y="2819"/>
                    <a:pt x="13496" y="843"/>
                    <a:pt x="15594" y="478"/>
                  </a:cubicBezTo>
                  <a:cubicBezTo>
                    <a:pt x="15799" y="446"/>
                    <a:pt x="16003" y="430"/>
                    <a:pt x="16204" y="430"/>
                  </a:cubicBezTo>
                  <a:close/>
                  <a:moveTo>
                    <a:pt x="4593" y="2345"/>
                  </a:moveTo>
                  <a:cubicBezTo>
                    <a:pt x="6451" y="2345"/>
                    <a:pt x="8088" y="3690"/>
                    <a:pt x="8390" y="5555"/>
                  </a:cubicBezTo>
                  <a:cubicBezTo>
                    <a:pt x="8724" y="7652"/>
                    <a:pt x="7326" y="9628"/>
                    <a:pt x="5229" y="9962"/>
                  </a:cubicBezTo>
                  <a:cubicBezTo>
                    <a:pt x="5008" y="10000"/>
                    <a:pt x="4789" y="10019"/>
                    <a:pt x="4573" y="10019"/>
                  </a:cubicBezTo>
                  <a:cubicBezTo>
                    <a:pt x="2734" y="10019"/>
                    <a:pt x="1121" y="8677"/>
                    <a:pt x="821" y="6801"/>
                  </a:cubicBezTo>
                  <a:cubicBezTo>
                    <a:pt x="457" y="4734"/>
                    <a:pt x="1885" y="2728"/>
                    <a:pt x="3983" y="2393"/>
                  </a:cubicBezTo>
                  <a:cubicBezTo>
                    <a:pt x="4188" y="2361"/>
                    <a:pt x="4392" y="2345"/>
                    <a:pt x="4593" y="2345"/>
                  </a:cubicBezTo>
                  <a:close/>
                  <a:moveTo>
                    <a:pt x="16176" y="1"/>
                  </a:moveTo>
                  <a:cubicBezTo>
                    <a:pt x="15954" y="1"/>
                    <a:pt x="15729" y="18"/>
                    <a:pt x="15503" y="53"/>
                  </a:cubicBezTo>
                  <a:cubicBezTo>
                    <a:pt x="13192" y="448"/>
                    <a:pt x="11612" y="2637"/>
                    <a:pt x="12007" y="4977"/>
                  </a:cubicBezTo>
                  <a:cubicBezTo>
                    <a:pt x="12007" y="4977"/>
                    <a:pt x="11495" y="4919"/>
                    <a:pt x="10864" y="4919"/>
                  </a:cubicBezTo>
                  <a:cubicBezTo>
                    <a:pt x="10127" y="4919"/>
                    <a:pt x="9227" y="4998"/>
                    <a:pt x="8785" y="5342"/>
                  </a:cubicBezTo>
                  <a:cubicBezTo>
                    <a:pt x="8562" y="3645"/>
                    <a:pt x="6583" y="1922"/>
                    <a:pt x="4501" y="1922"/>
                  </a:cubicBezTo>
                  <a:cubicBezTo>
                    <a:pt x="4308" y="1922"/>
                    <a:pt x="4115" y="1937"/>
                    <a:pt x="3922" y="1968"/>
                  </a:cubicBezTo>
                  <a:cubicBezTo>
                    <a:pt x="1581" y="2363"/>
                    <a:pt x="1" y="4551"/>
                    <a:pt x="396" y="6892"/>
                  </a:cubicBezTo>
                  <a:cubicBezTo>
                    <a:pt x="723" y="8963"/>
                    <a:pt x="2541" y="10448"/>
                    <a:pt x="4578" y="10448"/>
                  </a:cubicBezTo>
                  <a:cubicBezTo>
                    <a:pt x="4813" y="10448"/>
                    <a:pt x="5051" y="10428"/>
                    <a:pt x="5290" y="10387"/>
                  </a:cubicBezTo>
                  <a:cubicBezTo>
                    <a:pt x="7478" y="10053"/>
                    <a:pt x="8998" y="8077"/>
                    <a:pt x="8876" y="5919"/>
                  </a:cubicBezTo>
                  <a:cubicBezTo>
                    <a:pt x="9007" y="5723"/>
                    <a:pt x="9480" y="5185"/>
                    <a:pt x="10553" y="5185"/>
                  </a:cubicBezTo>
                  <a:cubicBezTo>
                    <a:pt x="10979" y="5185"/>
                    <a:pt x="11499" y="5269"/>
                    <a:pt x="12129" y="5494"/>
                  </a:cubicBezTo>
                  <a:cubicBezTo>
                    <a:pt x="12673" y="7317"/>
                    <a:pt x="14361" y="8555"/>
                    <a:pt x="16236" y="8555"/>
                  </a:cubicBezTo>
                  <a:cubicBezTo>
                    <a:pt x="16455" y="8555"/>
                    <a:pt x="16677" y="8538"/>
                    <a:pt x="16901" y="8503"/>
                  </a:cubicBezTo>
                  <a:cubicBezTo>
                    <a:pt x="19241" y="8108"/>
                    <a:pt x="20822" y="5919"/>
                    <a:pt x="20427" y="3579"/>
                  </a:cubicBezTo>
                  <a:cubicBezTo>
                    <a:pt x="20070" y="1492"/>
                    <a:pt x="18249" y="1"/>
                    <a:pt x="16176" y="1"/>
                  </a:cubicBezTo>
                  <a:close/>
                </a:path>
              </a:pathLst>
            </a:custGeom>
            <a:solidFill>
              <a:srgbClr val="F1679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2" name="Google Shape;546;p40"/>
            <p:cNvSpPr/>
            <p:nvPr/>
          </p:nvSpPr>
          <p:spPr>
            <a:xfrm>
              <a:off x="35691650" y="12692725"/>
              <a:ext cx="217375" cy="180125"/>
            </a:xfrm>
            <a:custGeom>
              <a:avLst/>
              <a:gdLst/>
              <a:ahLst/>
              <a:cxnLst/>
              <a:rect l="l" t="t" r="r" b="b"/>
              <a:pathLst>
                <a:path w="8695" h="7205" extrusionOk="0">
                  <a:moveTo>
                    <a:pt x="1521" y="0"/>
                  </a:moveTo>
                  <a:cubicBezTo>
                    <a:pt x="639" y="1216"/>
                    <a:pt x="1" y="2827"/>
                    <a:pt x="214" y="4894"/>
                  </a:cubicBezTo>
                  <a:cubicBezTo>
                    <a:pt x="244" y="4985"/>
                    <a:pt x="244" y="5076"/>
                    <a:pt x="244" y="5168"/>
                  </a:cubicBezTo>
                  <a:cubicBezTo>
                    <a:pt x="2463" y="6505"/>
                    <a:pt x="5107" y="7174"/>
                    <a:pt x="7752" y="7204"/>
                  </a:cubicBezTo>
                  <a:cubicBezTo>
                    <a:pt x="8086" y="6657"/>
                    <a:pt x="8421" y="6080"/>
                    <a:pt x="8694" y="5472"/>
                  </a:cubicBezTo>
                  <a:cubicBezTo>
                    <a:pt x="6019" y="4134"/>
                    <a:pt x="3648" y="2219"/>
                    <a:pt x="1521" y="0"/>
                  </a:cubicBezTo>
                  <a:close/>
                </a:path>
              </a:pathLst>
            </a:custGeom>
            <a:solidFill>
              <a:srgbClr val="8E4F4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3" name="Google Shape;547;p40"/>
            <p:cNvSpPr/>
            <p:nvPr/>
          </p:nvSpPr>
          <p:spPr>
            <a:xfrm>
              <a:off x="35729650" y="12492625"/>
              <a:ext cx="527400" cy="336900"/>
            </a:xfrm>
            <a:custGeom>
              <a:avLst/>
              <a:gdLst/>
              <a:ahLst/>
              <a:cxnLst/>
              <a:rect l="l" t="t" r="r" b="b"/>
              <a:pathLst>
                <a:path w="21096" h="13476" extrusionOk="0">
                  <a:moveTo>
                    <a:pt x="4874" y="0"/>
                  </a:moveTo>
                  <a:cubicBezTo>
                    <a:pt x="4815" y="0"/>
                    <a:pt x="4751" y="13"/>
                    <a:pt x="4682" y="41"/>
                  </a:cubicBezTo>
                  <a:cubicBezTo>
                    <a:pt x="3435" y="558"/>
                    <a:pt x="4439" y="4144"/>
                    <a:pt x="4439" y="4144"/>
                  </a:cubicBezTo>
                  <a:cubicBezTo>
                    <a:pt x="4439" y="4144"/>
                    <a:pt x="3256" y="1876"/>
                    <a:pt x="2611" y="1876"/>
                  </a:cubicBezTo>
                  <a:cubicBezTo>
                    <a:pt x="2532" y="1876"/>
                    <a:pt x="2462" y="1910"/>
                    <a:pt x="2402" y="1986"/>
                  </a:cubicBezTo>
                  <a:cubicBezTo>
                    <a:pt x="1824" y="2685"/>
                    <a:pt x="3648" y="5117"/>
                    <a:pt x="3648" y="5117"/>
                  </a:cubicBezTo>
                  <a:cubicBezTo>
                    <a:pt x="3648" y="5117"/>
                    <a:pt x="1490" y="5998"/>
                    <a:pt x="1" y="8004"/>
                  </a:cubicBezTo>
                  <a:cubicBezTo>
                    <a:pt x="2098" y="10223"/>
                    <a:pt x="4469" y="12138"/>
                    <a:pt x="7174" y="13476"/>
                  </a:cubicBezTo>
                  <a:cubicBezTo>
                    <a:pt x="7721" y="12351"/>
                    <a:pt x="8086" y="11196"/>
                    <a:pt x="8056" y="10223"/>
                  </a:cubicBezTo>
                  <a:lnTo>
                    <a:pt x="8056" y="10223"/>
                  </a:lnTo>
                  <a:cubicBezTo>
                    <a:pt x="8056" y="10224"/>
                    <a:pt x="10913" y="12290"/>
                    <a:pt x="13466" y="12959"/>
                  </a:cubicBezTo>
                  <a:cubicBezTo>
                    <a:pt x="13979" y="13077"/>
                    <a:pt x="14479" y="13157"/>
                    <a:pt x="14941" y="13157"/>
                  </a:cubicBezTo>
                  <a:cubicBezTo>
                    <a:pt x="15191" y="13157"/>
                    <a:pt x="15430" y="13134"/>
                    <a:pt x="15655" y="13080"/>
                  </a:cubicBezTo>
                  <a:cubicBezTo>
                    <a:pt x="18025" y="12503"/>
                    <a:pt x="16840" y="10254"/>
                    <a:pt x="16475" y="9646"/>
                  </a:cubicBezTo>
                  <a:lnTo>
                    <a:pt x="16475" y="9646"/>
                  </a:lnTo>
                  <a:cubicBezTo>
                    <a:pt x="16915" y="10320"/>
                    <a:pt x="18827" y="13061"/>
                    <a:pt x="20872" y="13061"/>
                  </a:cubicBezTo>
                  <a:cubicBezTo>
                    <a:pt x="20946" y="13061"/>
                    <a:pt x="21021" y="13058"/>
                    <a:pt x="21095" y="13050"/>
                  </a:cubicBezTo>
                  <a:cubicBezTo>
                    <a:pt x="19545" y="8156"/>
                    <a:pt x="16901" y="3658"/>
                    <a:pt x="12889" y="497"/>
                  </a:cubicBezTo>
                  <a:cubicBezTo>
                    <a:pt x="8603" y="1530"/>
                    <a:pt x="5563" y="3597"/>
                    <a:pt x="5563" y="3597"/>
                  </a:cubicBezTo>
                  <a:cubicBezTo>
                    <a:pt x="5563" y="3597"/>
                    <a:pt x="5861" y="0"/>
                    <a:pt x="4874" y="0"/>
                  </a:cubicBezTo>
                  <a:close/>
                </a:path>
              </a:pathLst>
            </a:custGeom>
            <a:solidFill>
              <a:srgbClr val="67354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4" name="Google Shape;548;p40"/>
            <p:cNvSpPr/>
            <p:nvPr/>
          </p:nvSpPr>
          <p:spPr>
            <a:xfrm>
              <a:off x="36051850" y="12492275"/>
              <a:ext cx="250025" cy="326625"/>
            </a:xfrm>
            <a:custGeom>
              <a:avLst/>
              <a:gdLst/>
              <a:ahLst/>
              <a:cxnLst/>
              <a:rect l="l" t="t" r="r" b="b"/>
              <a:pathLst>
                <a:path w="10001" h="13065" extrusionOk="0">
                  <a:moveTo>
                    <a:pt x="4036" y="0"/>
                  </a:moveTo>
                  <a:cubicBezTo>
                    <a:pt x="3672" y="0"/>
                    <a:pt x="3300" y="18"/>
                    <a:pt x="2919" y="55"/>
                  </a:cubicBezTo>
                  <a:cubicBezTo>
                    <a:pt x="1915" y="146"/>
                    <a:pt x="912" y="298"/>
                    <a:pt x="1" y="511"/>
                  </a:cubicBezTo>
                  <a:cubicBezTo>
                    <a:pt x="4013" y="3672"/>
                    <a:pt x="6657" y="8170"/>
                    <a:pt x="8207" y="13064"/>
                  </a:cubicBezTo>
                  <a:cubicBezTo>
                    <a:pt x="8329" y="13064"/>
                    <a:pt x="8420" y="13064"/>
                    <a:pt x="8511" y="13034"/>
                  </a:cubicBezTo>
                  <a:cubicBezTo>
                    <a:pt x="9302" y="12851"/>
                    <a:pt x="9758" y="12487"/>
                    <a:pt x="10001" y="12031"/>
                  </a:cubicBezTo>
                  <a:cubicBezTo>
                    <a:pt x="9727" y="7836"/>
                    <a:pt x="8603" y="3733"/>
                    <a:pt x="6384" y="237"/>
                  </a:cubicBezTo>
                  <a:cubicBezTo>
                    <a:pt x="5645" y="89"/>
                    <a:pt x="4863" y="0"/>
                    <a:pt x="4036" y="0"/>
                  </a:cubicBezTo>
                  <a:close/>
                </a:path>
              </a:pathLst>
            </a:custGeom>
            <a:solidFill>
              <a:srgbClr val="8E4F4F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5" name="Google Shape;549;p40"/>
            <p:cNvSpPr/>
            <p:nvPr/>
          </p:nvSpPr>
          <p:spPr>
            <a:xfrm>
              <a:off x="36211425" y="12498200"/>
              <a:ext cx="302450" cy="344475"/>
            </a:xfrm>
            <a:custGeom>
              <a:avLst/>
              <a:gdLst/>
              <a:ahLst/>
              <a:cxnLst/>
              <a:rect l="l" t="t" r="r" b="b"/>
              <a:pathLst>
                <a:path w="12098" h="13779" extrusionOk="0">
                  <a:moveTo>
                    <a:pt x="1" y="0"/>
                  </a:moveTo>
                  <a:cubicBezTo>
                    <a:pt x="2220" y="3496"/>
                    <a:pt x="3344" y="7599"/>
                    <a:pt x="3618" y="11794"/>
                  </a:cubicBezTo>
                  <a:cubicBezTo>
                    <a:pt x="4195" y="10821"/>
                    <a:pt x="3831" y="9606"/>
                    <a:pt x="3830" y="9605"/>
                  </a:cubicBezTo>
                  <a:lnTo>
                    <a:pt x="3830" y="9605"/>
                  </a:lnTo>
                  <a:cubicBezTo>
                    <a:pt x="3831" y="9607"/>
                    <a:pt x="5865" y="13778"/>
                    <a:pt x="8528" y="13778"/>
                  </a:cubicBezTo>
                  <a:cubicBezTo>
                    <a:pt x="8722" y="13778"/>
                    <a:pt x="8919" y="13756"/>
                    <a:pt x="9119" y="13709"/>
                  </a:cubicBezTo>
                  <a:cubicBezTo>
                    <a:pt x="12098" y="12979"/>
                    <a:pt x="8694" y="6626"/>
                    <a:pt x="7448" y="4742"/>
                  </a:cubicBezTo>
                  <a:cubicBezTo>
                    <a:pt x="6475" y="3283"/>
                    <a:pt x="3861" y="790"/>
                    <a:pt x="1" y="0"/>
                  </a:cubicBezTo>
                  <a:close/>
                </a:path>
              </a:pathLst>
            </a:custGeom>
            <a:solidFill>
              <a:srgbClr val="67354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6" name="Google Shape;550;p40"/>
            <p:cNvSpPr/>
            <p:nvPr/>
          </p:nvSpPr>
          <p:spPr>
            <a:xfrm>
              <a:off x="35697750" y="12821900"/>
              <a:ext cx="187700" cy="145925"/>
            </a:xfrm>
            <a:custGeom>
              <a:avLst/>
              <a:gdLst/>
              <a:ahLst/>
              <a:cxnLst/>
              <a:rect l="l" t="t" r="r" b="b"/>
              <a:pathLst>
                <a:path w="7508" h="5837" extrusionOk="0">
                  <a:moveTo>
                    <a:pt x="0" y="1"/>
                  </a:moveTo>
                  <a:lnTo>
                    <a:pt x="0" y="1"/>
                  </a:lnTo>
                  <a:cubicBezTo>
                    <a:pt x="547" y="5320"/>
                    <a:pt x="1186" y="5837"/>
                    <a:pt x="1186" y="5837"/>
                  </a:cubicBezTo>
                  <a:cubicBezTo>
                    <a:pt x="1186" y="5837"/>
                    <a:pt x="2242" y="4610"/>
                    <a:pt x="3939" y="4610"/>
                  </a:cubicBezTo>
                  <a:cubicBezTo>
                    <a:pt x="4396" y="4610"/>
                    <a:pt x="4899" y="4699"/>
                    <a:pt x="5441" y="4925"/>
                  </a:cubicBezTo>
                  <a:cubicBezTo>
                    <a:pt x="5441" y="4925"/>
                    <a:pt x="6505" y="3679"/>
                    <a:pt x="7508" y="2037"/>
                  </a:cubicBezTo>
                  <a:cubicBezTo>
                    <a:pt x="4863" y="2007"/>
                    <a:pt x="2189" y="1338"/>
                    <a:pt x="0" y="1"/>
                  </a:cubicBezTo>
                  <a:close/>
                </a:path>
              </a:pathLst>
            </a:custGeom>
            <a:solidFill>
              <a:srgbClr val="67354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7" name="Google Shape;551;p40"/>
            <p:cNvSpPr/>
            <p:nvPr/>
          </p:nvSpPr>
          <p:spPr>
            <a:xfrm>
              <a:off x="36189400" y="12726150"/>
              <a:ext cx="1525" cy="3825"/>
            </a:xfrm>
            <a:custGeom>
              <a:avLst/>
              <a:gdLst/>
              <a:ahLst/>
              <a:cxnLst/>
              <a:rect l="l" t="t" r="r" b="b"/>
              <a:pathLst>
                <a:path w="61" h="153" extrusionOk="0">
                  <a:moveTo>
                    <a:pt x="61" y="153"/>
                  </a:moveTo>
                  <a:cubicBezTo>
                    <a:pt x="31" y="62"/>
                    <a:pt x="0" y="1"/>
                    <a:pt x="0" y="1"/>
                  </a:cubicBezTo>
                  <a:cubicBezTo>
                    <a:pt x="0" y="1"/>
                    <a:pt x="31" y="62"/>
                    <a:pt x="61" y="153"/>
                  </a:cubicBezTo>
                  <a:close/>
                </a:path>
              </a:pathLst>
            </a:custGeom>
            <a:solidFill>
              <a:srgbClr val="F26952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8" name="Google Shape;552;p40"/>
            <p:cNvSpPr/>
            <p:nvPr/>
          </p:nvSpPr>
          <p:spPr>
            <a:xfrm>
              <a:off x="35931800" y="13248625"/>
              <a:ext cx="136025" cy="490500"/>
            </a:xfrm>
            <a:custGeom>
              <a:avLst/>
              <a:gdLst/>
              <a:ahLst/>
              <a:cxnLst/>
              <a:rect l="l" t="t" r="r" b="b"/>
              <a:pathLst>
                <a:path w="5441" h="19620" extrusionOk="0">
                  <a:moveTo>
                    <a:pt x="4019" y="0"/>
                  </a:moveTo>
                  <a:cubicBezTo>
                    <a:pt x="3180" y="0"/>
                    <a:pt x="2028" y="372"/>
                    <a:pt x="851" y="1139"/>
                  </a:cubicBezTo>
                  <a:cubicBezTo>
                    <a:pt x="851" y="1139"/>
                    <a:pt x="1793" y="4908"/>
                    <a:pt x="1611" y="7248"/>
                  </a:cubicBezTo>
                  <a:cubicBezTo>
                    <a:pt x="1459" y="9589"/>
                    <a:pt x="365" y="14908"/>
                    <a:pt x="365" y="14908"/>
                  </a:cubicBezTo>
                  <a:cubicBezTo>
                    <a:pt x="365" y="14908"/>
                    <a:pt x="0" y="18008"/>
                    <a:pt x="152" y="19619"/>
                  </a:cubicBezTo>
                  <a:cubicBezTo>
                    <a:pt x="2857" y="16336"/>
                    <a:pt x="4833" y="13996"/>
                    <a:pt x="5228" y="7978"/>
                  </a:cubicBezTo>
                  <a:cubicBezTo>
                    <a:pt x="5441" y="5120"/>
                    <a:pt x="4681" y="1595"/>
                    <a:pt x="4286" y="14"/>
                  </a:cubicBezTo>
                  <a:cubicBezTo>
                    <a:pt x="4201" y="5"/>
                    <a:pt x="4112" y="0"/>
                    <a:pt x="4019" y="0"/>
                  </a:cubicBezTo>
                  <a:close/>
                </a:path>
              </a:pathLst>
            </a:custGeom>
            <a:solidFill>
              <a:srgbClr val="F27FB2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9" name="Google Shape;553;p40"/>
            <p:cNvSpPr/>
            <p:nvPr/>
          </p:nvSpPr>
          <p:spPr>
            <a:xfrm>
              <a:off x="35935575" y="13248975"/>
              <a:ext cx="164925" cy="512175"/>
            </a:xfrm>
            <a:custGeom>
              <a:avLst/>
              <a:gdLst/>
              <a:ahLst/>
              <a:cxnLst/>
              <a:rect l="l" t="t" r="r" b="b"/>
              <a:pathLst>
                <a:path w="6597" h="20487" extrusionOk="0">
                  <a:moveTo>
                    <a:pt x="4135" y="0"/>
                  </a:moveTo>
                  <a:lnTo>
                    <a:pt x="4135" y="0"/>
                  </a:lnTo>
                  <a:cubicBezTo>
                    <a:pt x="4530" y="1581"/>
                    <a:pt x="5290" y="5106"/>
                    <a:pt x="5077" y="7964"/>
                  </a:cubicBezTo>
                  <a:cubicBezTo>
                    <a:pt x="4682" y="13982"/>
                    <a:pt x="2706" y="16322"/>
                    <a:pt x="1" y="19605"/>
                  </a:cubicBezTo>
                  <a:cubicBezTo>
                    <a:pt x="62" y="20031"/>
                    <a:pt x="123" y="20335"/>
                    <a:pt x="244" y="20487"/>
                  </a:cubicBezTo>
                  <a:cubicBezTo>
                    <a:pt x="244" y="20487"/>
                    <a:pt x="4469" y="16778"/>
                    <a:pt x="5533" y="11186"/>
                  </a:cubicBezTo>
                  <a:cubicBezTo>
                    <a:pt x="6597" y="5593"/>
                    <a:pt x="5381" y="1611"/>
                    <a:pt x="5047" y="608"/>
                  </a:cubicBezTo>
                  <a:cubicBezTo>
                    <a:pt x="4925" y="274"/>
                    <a:pt x="4591" y="61"/>
                    <a:pt x="4135" y="0"/>
                  </a:cubicBezTo>
                  <a:close/>
                </a:path>
              </a:pathLst>
            </a:custGeom>
            <a:solidFill>
              <a:srgbClr val="F16790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0" name="Google Shape;554;p40"/>
            <p:cNvSpPr/>
            <p:nvPr/>
          </p:nvSpPr>
          <p:spPr>
            <a:xfrm>
              <a:off x="35821600" y="13499725"/>
              <a:ext cx="135275" cy="144400"/>
            </a:xfrm>
            <a:custGeom>
              <a:avLst/>
              <a:gdLst/>
              <a:ahLst/>
              <a:cxnLst/>
              <a:rect l="l" t="t" r="r" b="b"/>
              <a:pathLst>
                <a:path w="5411" h="5776" extrusionOk="0">
                  <a:moveTo>
                    <a:pt x="1460" y="1"/>
                  </a:moveTo>
                  <a:cubicBezTo>
                    <a:pt x="1460" y="1"/>
                    <a:pt x="761" y="1855"/>
                    <a:pt x="1" y="4134"/>
                  </a:cubicBezTo>
                  <a:cubicBezTo>
                    <a:pt x="2226" y="5331"/>
                    <a:pt x="2304" y="5661"/>
                    <a:pt x="2236" y="5747"/>
                  </a:cubicBezTo>
                  <a:lnTo>
                    <a:pt x="2236" y="5747"/>
                  </a:lnTo>
                  <a:cubicBezTo>
                    <a:pt x="3599" y="4901"/>
                    <a:pt x="5411" y="2584"/>
                    <a:pt x="5411" y="2584"/>
                  </a:cubicBezTo>
                  <a:lnTo>
                    <a:pt x="5138" y="973"/>
                  </a:lnTo>
                  <a:cubicBezTo>
                    <a:pt x="5138" y="973"/>
                    <a:pt x="3131" y="730"/>
                    <a:pt x="1460" y="1"/>
                  </a:cubicBezTo>
                  <a:close/>
                  <a:moveTo>
                    <a:pt x="2236" y="5747"/>
                  </a:moveTo>
                  <a:cubicBezTo>
                    <a:pt x="2220" y="5757"/>
                    <a:pt x="2205" y="5766"/>
                    <a:pt x="2189" y="5776"/>
                  </a:cubicBezTo>
                  <a:cubicBezTo>
                    <a:pt x="2189" y="5776"/>
                    <a:pt x="2218" y="5770"/>
                    <a:pt x="2236" y="5747"/>
                  </a:cubicBezTo>
                  <a:close/>
                </a:path>
              </a:pathLst>
            </a:custGeom>
            <a:solidFill>
              <a:srgbClr val="ED9996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1" name="Google Shape;555;p40"/>
            <p:cNvSpPr/>
            <p:nvPr/>
          </p:nvSpPr>
          <p:spPr>
            <a:xfrm>
              <a:off x="35795275" y="13432300"/>
              <a:ext cx="349300" cy="360150"/>
            </a:xfrm>
            <a:custGeom>
              <a:avLst/>
              <a:gdLst/>
              <a:ahLst/>
              <a:cxnLst/>
              <a:rect l="l" t="t" r="r" b="b"/>
              <a:pathLst>
                <a:path w="13972" h="14406" extrusionOk="0">
                  <a:moveTo>
                    <a:pt x="11334" y="0"/>
                  </a:moveTo>
                  <a:cubicBezTo>
                    <a:pt x="10733" y="0"/>
                    <a:pt x="9832" y="1103"/>
                    <a:pt x="9534" y="1482"/>
                  </a:cubicBezTo>
                  <a:cubicBezTo>
                    <a:pt x="9319" y="1306"/>
                    <a:pt x="9017" y="1005"/>
                    <a:pt x="8820" y="1005"/>
                  </a:cubicBezTo>
                  <a:cubicBezTo>
                    <a:pt x="8710" y="1005"/>
                    <a:pt x="8633" y="1099"/>
                    <a:pt x="8622" y="1360"/>
                  </a:cubicBezTo>
                  <a:cubicBezTo>
                    <a:pt x="8561" y="2120"/>
                    <a:pt x="8744" y="2546"/>
                    <a:pt x="8744" y="2546"/>
                  </a:cubicBezTo>
                  <a:cubicBezTo>
                    <a:pt x="8744" y="2546"/>
                    <a:pt x="4701" y="7530"/>
                    <a:pt x="3303" y="8442"/>
                  </a:cubicBezTo>
                  <a:cubicBezTo>
                    <a:pt x="3364" y="8351"/>
                    <a:pt x="3273" y="8017"/>
                    <a:pt x="1054" y="6831"/>
                  </a:cubicBezTo>
                  <a:cubicBezTo>
                    <a:pt x="567" y="8382"/>
                    <a:pt x="111" y="9962"/>
                    <a:pt x="81" y="10783"/>
                  </a:cubicBezTo>
                  <a:cubicBezTo>
                    <a:pt x="0" y="12559"/>
                    <a:pt x="1301" y="14406"/>
                    <a:pt x="2908" y="14406"/>
                  </a:cubicBezTo>
                  <a:cubicBezTo>
                    <a:pt x="3116" y="14406"/>
                    <a:pt x="3330" y="14375"/>
                    <a:pt x="3546" y="14309"/>
                  </a:cubicBezTo>
                  <a:cubicBezTo>
                    <a:pt x="5431" y="13701"/>
                    <a:pt x="8409" y="10935"/>
                    <a:pt x="11145" y="6619"/>
                  </a:cubicBezTo>
                  <a:cubicBezTo>
                    <a:pt x="11145" y="6619"/>
                    <a:pt x="11935" y="5676"/>
                    <a:pt x="12391" y="4612"/>
                  </a:cubicBezTo>
                  <a:cubicBezTo>
                    <a:pt x="12391" y="4612"/>
                    <a:pt x="13972" y="2029"/>
                    <a:pt x="13637" y="1421"/>
                  </a:cubicBezTo>
                  <a:cubicBezTo>
                    <a:pt x="13564" y="1293"/>
                    <a:pt x="13472" y="1242"/>
                    <a:pt x="13371" y="1242"/>
                  </a:cubicBezTo>
                  <a:cubicBezTo>
                    <a:pt x="12966" y="1242"/>
                    <a:pt x="12422" y="2059"/>
                    <a:pt x="12422" y="2059"/>
                  </a:cubicBezTo>
                  <a:cubicBezTo>
                    <a:pt x="12422" y="2059"/>
                    <a:pt x="12938" y="935"/>
                    <a:pt x="12574" y="661"/>
                  </a:cubicBezTo>
                  <a:cubicBezTo>
                    <a:pt x="12537" y="637"/>
                    <a:pt x="12496" y="626"/>
                    <a:pt x="12452" y="626"/>
                  </a:cubicBezTo>
                  <a:cubicBezTo>
                    <a:pt x="12053" y="626"/>
                    <a:pt x="11388" y="1512"/>
                    <a:pt x="11388" y="1512"/>
                  </a:cubicBezTo>
                  <a:cubicBezTo>
                    <a:pt x="11388" y="1512"/>
                    <a:pt x="12026" y="357"/>
                    <a:pt x="11540" y="53"/>
                  </a:cubicBezTo>
                  <a:cubicBezTo>
                    <a:pt x="11477" y="17"/>
                    <a:pt x="11408" y="0"/>
                    <a:pt x="11334" y="0"/>
                  </a:cubicBezTo>
                  <a:close/>
                </a:path>
              </a:pathLst>
            </a:custGeom>
            <a:solidFill>
              <a:srgbClr val="F9C1B9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 defTabSz="685801">
                <a:buClr>
                  <a:srgbClr val="000000"/>
                </a:buClr>
              </a:pPr>
              <a:endParaRPr sz="27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74" name="Rounded Rectangular Callout 73" descr="OPL20U25GSXzBJYl68kk8uQGfFKzs7yb1M4KJWUiLk6ZEvGF+qCIPSnY57AbBFCvTWID132022KNTTSTT 53+K4lPs7H94VUqPe2XwIsfPRnrXQE//QTEXxb8/8N4CNc6FpgZahzpTjFhMzSA7T/nHJa11DE8Ng2TP3iAmRczFlmslSuUNOgUeb6yRvs0="/>
          <p:cNvSpPr/>
          <p:nvPr/>
        </p:nvSpPr>
        <p:spPr>
          <a:xfrm>
            <a:off x="728044" y="747462"/>
            <a:ext cx="6129956" cy="1715406"/>
          </a:xfrm>
          <a:prstGeom prst="wedgeRoundRectCallout">
            <a:avLst>
              <a:gd name="adj1" fmla="val 49676"/>
              <a:gd name="adj2" fmla="val 114810"/>
              <a:gd name="adj3" fmla="val 16667"/>
            </a:avLst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just" defTabSz="685801">
              <a:buClr>
                <a:srgbClr val="000000"/>
              </a:buClr>
            </a:pP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úng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ta </a:t>
            </a: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ùng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i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ìm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iểu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ại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ao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ác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ạn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ả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ời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anh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ược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ép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ính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ên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ông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qua </a:t>
            </a: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ài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ọc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ôm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nay</a:t>
            </a:r>
          </a:p>
        </p:txBody>
      </p:sp>
    </p:spTree>
    <p:extLst>
      <p:ext uri="{BB962C8B-B14F-4D97-AF65-F5344CB8AC3E}">
        <p14:creationId xmlns:p14="http://schemas.microsoft.com/office/powerpoint/2010/main" val="2333458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6000" b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317758" y="1962150"/>
            <a:ext cx="8508483" cy="138499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6: HIỆU HAI BÌNH PHƯƠNG.</a:t>
            </a:r>
          </a:p>
          <a:p>
            <a:pPr algn="ctr"/>
            <a:r>
              <a:rPr lang="en-US" sz="28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ÌNH PHƯƠNG CỦA MỘT TỔNG HAY MỘT HIỆU</a:t>
            </a:r>
          </a:p>
          <a:p>
            <a:pPr algn="ctr"/>
            <a:r>
              <a:rPr lang="en-US" sz="28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311153" y="819150"/>
            <a:ext cx="8521692" cy="992579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0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000099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II - HẰNG ĐẲNG THỨC ĐÁNG NHỚ </a:t>
            </a:r>
          </a:p>
          <a:p>
            <a:pPr algn="ctr"/>
            <a:r>
              <a:rPr lang="en-US" sz="30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000099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 ỨNG DỤNG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85237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234277" y="454668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735374" y="1662149"/>
            <a:ext cx="586582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 THÀNH KIẾN THỨC</a:t>
            </a:r>
            <a:endParaRPr lang="en-US" sz="32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Ảnh có chứa văn bản, bảng trắng&#10;&#10;Mô tả được tạo tự động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3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134189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val Callout 8"/>
          <p:cNvSpPr/>
          <p:nvPr/>
        </p:nvSpPr>
        <p:spPr>
          <a:xfrm>
            <a:off x="2971274" y="2410488"/>
            <a:ext cx="5946140" cy="2100100"/>
          </a:xfrm>
          <a:prstGeom prst="wedgeEllipseCallout">
            <a:avLst>
              <a:gd name="adj1" fmla="val -41644"/>
              <a:gd name="adj2" fmla="val -4652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7620" y="0"/>
            <a:ext cx="9144000" cy="95410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HIỆU HAI BÌNH PH</a:t>
            </a:r>
            <a:r>
              <a:rPr lang="vi-VN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. BÌNH PHƯƠNG CỦA MỘT TỔNG HAY MỘT HIỆU 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28600" y="974422"/>
            <a:ext cx="30155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28600" y="1460834"/>
            <a:ext cx="45352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en-US" sz="2800" b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555171" y="2010792"/>
                <a:ext cx="439658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b="1" dirty="0" err="1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>
                    <a:ln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1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2800" b="1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b="1" i="1" smtClean="0">
                            <a:ln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2800" b="1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800" b="1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2800" b="1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1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800" b="1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800" b="1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2800" b="1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b="1" i="1" smtClean="0">
                        <a:ln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sz="2800" dirty="0"/>
                  <a:t> 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171" y="2010792"/>
                <a:ext cx="4396588" cy="523220"/>
              </a:xfrm>
              <a:prstGeom prst="rect">
                <a:avLst/>
              </a:prstGeom>
              <a:blipFill>
                <a:blip r:embed="rId3"/>
                <a:stretch>
                  <a:fillRect l="-2774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429360" y="2529293"/>
            <a:ext cx="87222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2800" b="1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b="1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phối</a:t>
            </a:r>
            <a:r>
              <a:rPr lang="en-US" sz="2800" b="1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b="1" i="1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endParaRPr lang="en-US" sz="2800" i="1" dirty="0"/>
          </a:p>
        </p:txBody>
      </p:sp>
      <p:sp>
        <p:nvSpPr>
          <p:cNvPr id="15" name="Rectangle 14"/>
          <p:cNvSpPr/>
          <p:nvPr/>
        </p:nvSpPr>
        <p:spPr>
          <a:xfrm>
            <a:off x="570411" y="3320355"/>
            <a:ext cx="822234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ùy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  <a:endParaRPr lang="en-US" sz="2800" b="1" i="1" dirty="0">
              <a:solidFill>
                <a:srgbClr val="0000FF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70411" y="2790903"/>
            <a:ext cx="16882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800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endParaRPr lang="en-US" sz="28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531899" y="2711930"/>
                <a:ext cx="5281901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ỳ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ế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uôn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ằng</a:t>
                </a:r>
                <a:r>
                  <a:rPr lang="en-US" sz="2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endParaRPr lang="en-US" sz="2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1899" y="2711930"/>
                <a:ext cx="5281901" cy="1446550"/>
              </a:xfrm>
              <a:prstGeom prst="rect">
                <a:avLst/>
              </a:prstGeom>
              <a:blipFill>
                <a:blip r:embed="rId4"/>
                <a:stretch>
                  <a:fillRect l="-1499" t="-2954" b="-7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48313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6" grpId="0"/>
      <p:bldP spid="7" grpId="0"/>
      <p:bldP spid="10" grpId="0"/>
      <p:bldP spid="13" grpId="0"/>
      <p:bldP spid="13" grpId="1"/>
      <p:bldP spid="15" grpId="0"/>
      <p:bldP spid="16" grpId="0"/>
      <p:bldP spid="5" grpId="0"/>
      <p:bldP spid="5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498918" y="1006552"/>
            <a:ext cx="718788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i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i="1" dirty="0">
              <a:solidFill>
                <a:srgbClr val="0000FF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25012" y="1006552"/>
            <a:ext cx="1241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i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endParaRPr lang="en-US" sz="2800" i="1" dirty="0"/>
          </a:p>
        </p:txBody>
      </p:sp>
      <p:sp>
        <p:nvSpPr>
          <p:cNvPr id="4" name="Rectangle 3"/>
          <p:cNvSpPr/>
          <p:nvPr/>
        </p:nvSpPr>
        <p:spPr>
          <a:xfrm>
            <a:off x="333829" y="1579282"/>
            <a:ext cx="26725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(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30)</a:t>
            </a:r>
            <a:endParaRPr lang="en-US" sz="2800" dirty="0">
              <a:solidFill>
                <a:srgbClr val="0033CC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37458" y="2131838"/>
            <a:ext cx="6553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gặp</a:t>
            </a:r>
            <a:r>
              <a:rPr lang="en-US" sz="2800" dirty="0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endParaRPr 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348342" y="2751041"/>
                <a:ext cx="355237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,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solidFill>
                    <a:srgbClr val="0033CC"/>
                  </a:solidFill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342" y="2751041"/>
                <a:ext cx="3552371" cy="523220"/>
              </a:xfrm>
              <a:prstGeom prst="rect">
                <a:avLst/>
              </a:prstGeom>
              <a:blipFill>
                <a:blip r:embed="rId2"/>
                <a:stretch>
                  <a:fillRect l="-3431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4267200" y="3280625"/>
            <a:ext cx="370477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solidFill>
                <a:srgbClr val="0033CC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348342" y="3416641"/>
                <a:ext cx="256177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,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solidFill>
                    <a:srgbClr val="0033CC"/>
                  </a:solidFill>
                </a:endParaRP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342" y="3416641"/>
                <a:ext cx="2561771" cy="523220"/>
              </a:xfrm>
              <a:prstGeom prst="rect">
                <a:avLst/>
              </a:prstGeom>
              <a:blipFill>
                <a:blip r:embed="rId3"/>
                <a:stretch>
                  <a:fillRect l="-4762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348342" y="4082241"/>
                <a:ext cx="635725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,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d>
                      <m:dPr>
                        <m:ctrlPr>
                          <a:rPr lang="en-US" sz="280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d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 b="0" i="0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sz="2800" b="0" i="0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solidFill>
                    <a:srgbClr val="0033CC"/>
                  </a:solidFill>
                </a:endParaRPr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342" y="4082241"/>
                <a:ext cx="6357257" cy="523220"/>
              </a:xfrm>
              <a:prstGeom prst="rect">
                <a:avLst/>
              </a:prstGeom>
              <a:blipFill>
                <a:blip r:embed="rId4"/>
                <a:stretch>
                  <a:fillRect l="-1918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A8A22355-C454-43C9-9F12-B980D554987A}"/>
              </a:ext>
            </a:extLst>
          </p:cNvPr>
          <p:cNvSpPr/>
          <p:nvPr/>
        </p:nvSpPr>
        <p:spPr>
          <a:xfrm>
            <a:off x="7620" y="0"/>
            <a:ext cx="9144000" cy="95410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HIỆU HAI BÌNH PH</a:t>
            </a:r>
            <a:r>
              <a:rPr lang="vi-VN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. BÌNH PHƯƠNG CỦA MỘT TỔNG HAY MỘT HIỆU 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3962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1001" y="967698"/>
            <a:ext cx="19848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, </a:t>
            </a:r>
            <a:r>
              <a:rPr lang="en-US" sz="2800" b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381001" y="2393037"/>
                <a:ext cx="3656322" cy="5329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d>
                      <m:dPr>
                        <m:ctrlPr>
                          <a:rPr lang="en-US" sz="280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e>
                    </m:d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endParaRPr lang="en-US" sz="2800" dirty="0">
                  <a:ln/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1" y="2393037"/>
                <a:ext cx="3656322" cy="532966"/>
              </a:xfrm>
              <a:prstGeom prst="rect">
                <a:avLst/>
              </a:prstGeom>
              <a:blipFill>
                <a:blip r:embed="rId2"/>
                <a:stretch>
                  <a:fillRect l="-3506" t="-12644" b="-298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5334000" y="2393037"/>
                <a:ext cx="2506264" cy="5329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n/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800" b="0" i="1" smtClean="0">
                            <a:ln/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=3</m:t>
                    </m:r>
                    <m:r>
                      <a:rPr lang="en-US" sz="2800" b="0" i="1" smtClean="0">
                        <a:ln/>
                        <a:solidFill>
                          <a:srgbClr val="0033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endParaRPr lang="en-US" sz="2800" dirty="0">
                  <a:ln/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2393037"/>
                <a:ext cx="2506264" cy="532966"/>
              </a:xfrm>
              <a:prstGeom prst="rect">
                <a:avLst/>
              </a:prstGeom>
              <a:blipFill>
                <a:blip r:embed="rId3"/>
                <a:stretch>
                  <a:fillRect l="-4866" t="-12644" b="-298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381001" y="1438930"/>
            <a:ext cx="748028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(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30):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n/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C694EBD-E73B-4286-8E18-222ED649C571}"/>
              </a:ext>
            </a:extLst>
          </p:cNvPr>
          <p:cNvSpPr/>
          <p:nvPr/>
        </p:nvSpPr>
        <p:spPr>
          <a:xfrm>
            <a:off x="7620" y="0"/>
            <a:ext cx="9144000" cy="95410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HIỆU HAI BÌNH PH</a:t>
            </a:r>
            <a:r>
              <a:rPr lang="vi-VN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. BÌNH PHƯƠNG CỦA MỘT TỔNG HAY MỘT HIỆU 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0154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SlideThumbPath val=&quot;Slide4.PNG&quot;/&gt;"/>
  <p:tag name="ISPRING_SLIDE_INDENT_LEVEL" val="0"/>
  <p:tag name="ISPRING_CUSTOM_TIMING_USED" val="1"/>
  <p:tag name="GENSWF_SLIDE_TITLE" val="TỰA BÀI"/>
  <p:tag name="ISPRING_PRESENTER_ID" val="{7257E5D0-9D30-4FF0-97B0-8B144157FD3C}"/>
  <p:tag name="ISPRING_SLIDE_ID_2" val="{86E28706-79C3-4FF9-A642-6C9FBFB2000F}"/>
  <p:tag name="GENSWF_ADVANCE_TIME" val="4.182"/>
</p:tagLst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3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178</TotalTime>
  <Words>2293</Words>
  <Application>Microsoft Office PowerPoint</Application>
  <PresentationFormat>On-screen Show (16:9)</PresentationFormat>
  <Paragraphs>250</Paragraphs>
  <Slides>35</Slides>
  <Notes>14</Notes>
  <HiddenSlides>0</HiddenSlides>
  <MMClips>1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52" baseType="lpstr">
      <vt:lpstr>.VnTime</vt:lpstr>
      <vt:lpstr>Arial</vt:lpstr>
      <vt:lpstr>Calibri</vt:lpstr>
      <vt:lpstr>Calibri Light</vt:lpstr>
      <vt:lpstr>Cambria Math</vt:lpstr>
      <vt:lpstr>Tahoma</vt:lpstr>
      <vt:lpstr>Times</vt:lpstr>
      <vt:lpstr>Times New Roman</vt:lpstr>
      <vt:lpstr>Trebuchet MS</vt:lpstr>
      <vt:lpstr>Tw Cen MT</vt:lpstr>
      <vt:lpstr>Wingdings</vt:lpstr>
      <vt:lpstr>Wingdings 3</vt:lpstr>
      <vt:lpstr>Custom Design</vt:lpstr>
      <vt:lpstr>3_Office Theme</vt:lpstr>
      <vt:lpstr>1_Office Theme</vt:lpstr>
      <vt:lpstr>Fac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Administrator</cp:lastModifiedBy>
  <cp:revision>359</cp:revision>
  <dcterms:created xsi:type="dcterms:W3CDTF">2021-07-22T17:31:00Z</dcterms:created>
  <dcterms:modified xsi:type="dcterms:W3CDTF">2023-07-27T05:09:29Z</dcterms:modified>
</cp:coreProperties>
</file>